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A5394" w:rsidRPr="000F5FA0" w:rsidRDefault="009B0918" w:rsidP="004A5394">
      <w:pPr>
        <w:rPr>
          <w:b/>
        </w:rPr>
      </w:pPr>
      <w:r>
        <w:rPr>
          <w:b/>
        </w:rPr>
        <w:t>Trường THCS Thượng T</w:t>
      </w:r>
      <w:r w:rsidR="004A5394" w:rsidRPr="000F5FA0">
        <w:rPr>
          <w:b/>
        </w:rPr>
        <w:t>hanh       HƯỚNG DẪN  ÔN TẬP HỌC KÌ I- MÔN TOÁN 6</w:t>
      </w:r>
    </w:p>
    <w:p w:rsidR="004A5394" w:rsidRPr="000F5FA0" w:rsidRDefault="0074041A" w:rsidP="004A5394">
      <w:pPr>
        <w:rPr>
          <w:b/>
        </w:rPr>
      </w:pPr>
      <w:r>
        <w:rPr>
          <w:b/>
          <w:noProof/>
        </w:rPr>
        <w:pict>
          <v:line id="Line 26" o:spid="_x0000_s1026" style="position:absolute;z-index:251666432;visibility:visible" from="28.3pt,3.2pt" to="149.85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90+EwIAACk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"/>
        </w:pict>
      </w:r>
      <w:r w:rsidR="004A5394" w:rsidRPr="000F5FA0">
        <w:tab/>
      </w:r>
      <w:r w:rsidR="004A5394" w:rsidRPr="000F5FA0">
        <w:tab/>
      </w:r>
      <w:r w:rsidR="004A5394" w:rsidRPr="000F5FA0">
        <w:tab/>
      </w:r>
      <w:r w:rsidR="00160DEA" w:rsidRPr="000F5FA0">
        <w:rPr>
          <w:b/>
          <w:bCs/>
        </w:rPr>
        <w:t>Năm học 2019– 2020</w:t>
      </w:r>
    </w:p>
    <w:p w:rsidR="00DC07E4" w:rsidRPr="000F5FA0" w:rsidRDefault="00DC07E4" w:rsidP="004A5394">
      <w:pPr>
        <w:rPr>
          <w:bCs/>
        </w:rPr>
      </w:pPr>
      <w:r w:rsidRPr="000F5FA0">
        <w:rPr>
          <w:b/>
          <w:u w:val="single"/>
        </w:rPr>
        <w:t>A)LÝ THUYẾT :</w:t>
      </w:r>
    </w:p>
    <w:p w:rsidR="00DC07E4" w:rsidRPr="000F5FA0" w:rsidRDefault="00DC07E4" w:rsidP="00DC07E4">
      <w:pPr>
        <w:jc w:val="both"/>
        <w:rPr>
          <w:b/>
        </w:rPr>
      </w:pPr>
      <w:r w:rsidRPr="000F5FA0">
        <w:rPr>
          <w:b/>
        </w:rPr>
        <w:t>I. PHẦN SỐ HỌC :</w:t>
      </w:r>
    </w:p>
    <w:p w:rsidR="00DC07E4" w:rsidRPr="000F5FA0" w:rsidRDefault="00DC07E4" w:rsidP="00DC07E4">
      <w:pPr>
        <w:ind w:left="360"/>
        <w:jc w:val="both"/>
      </w:pPr>
      <w:r w:rsidRPr="000F5FA0">
        <w:t>1. Tập hợp</w:t>
      </w:r>
    </w:p>
    <w:p w:rsidR="00DC07E4" w:rsidRPr="000F5FA0" w:rsidRDefault="00DC07E4" w:rsidP="00DC07E4">
      <w:pPr>
        <w:ind w:left="360"/>
        <w:jc w:val="both"/>
      </w:pPr>
      <w:r w:rsidRPr="000F5FA0">
        <w:t>2. Các phép tính cộng, trừ, nhân, chia số tự nhiên; nâng lũy thừa và thứ tự thực hiện phép tính</w:t>
      </w:r>
    </w:p>
    <w:p w:rsidR="00DC07E4" w:rsidRPr="000F5FA0" w:rsidRDefault="00DC07E4" w:rsidP="00DC07E4">
      <w:pPr>
        <w:ind w:left="360"/>
        <w:jc w:val="both"/>
      </w:pPr>
      <w:r w:rsidRPr="000F5FA0">
        <w:t>3. Tính chất chia hết của một tổng và các dấu hiệu chia hết cho 2, 3, 5, 9</w:t>
      </w:r>
    </w:p>
    <w:p w:rsidR="00DC07E4" w:rsidRPr="000F5FA0" w:rsidRDefault="00DC07E4" w:rsidP="00DC07E4">
      <w:pPr>
        <w:ind w:left="360"/>
        <w:jc w:val="both"/>
      </w:pPr>
      <w:r w:rsidRPr="000F5FA0">
        <w:t>4. Phân tích một số ra thừa số nguyên tố, cách tìm ƯCLN, BCNN</w:t>
      </w:r>
    </w:p>
    <w:p w:rsidR="00DC07E4" w:rsidRPr="000F5FA0" w:rsidRDefault="00DC07E4" w:rsidP="00DC07E4">
      <w:pPr>
        <w:ind w:left="360"/>
        <w:jc w:val="both"/>
      </w:pPr>
      <w:r w:rsidRPr="000F5FA0">
        <w:t>5. Thứ tự trên tập số nguyên</w:t>
      </w:r>
    </w:p>
    <w:p w:rsidR="00DC07E4" w:rsidRPr="000F5FA0" w:rsidRDefault="00DC07E4" w:rsidP="00DC07E4">
      <w:pPr>
        <w:ind w:firstLine="360"/>
      </w:pPr>
      <w:r w:rsidRPr="000F5FA0">
        <w:t>6.  Quy tắc :Cộng hai số nguyên cùng  dấu ,cộng hai số nguyên khác dấu , quy tắc dấu ngoặc.</w:t>
      </w:r>
    </w:p>
    <w:p w:rsidR="00DC07E4" w:rsidRPr="000F5FA0" w:rsidRDefault="00DC07E4" w:rsidP="00DC07E4">
      <w:pPr>
        <w:jc w:val="both"/>
        <w:rPr>
          <w:b/>
        </w:rPr>
      </w:pPr>
      <w:r w:rsidRPr="000F5FA0">
        <w:rPr>
          <w:b/>
        </w:rPr>
        <w:t>II. PHẦN HÌNH HỌC</w:t>
      </w:r>
      <w:r w:rsidR="00D579C3" w:rsidRPr="000F5FA0">
        <w:rPr>
          <w:b/>
        </w:rPr>
        <w:t>:</w:t>
      </w:r>
    </w:p>
    <w:p w:rsidR="00DC07E4" w:rsidRPr="000F5FA0" w:rsidRDefault="00DC07E4" w:rsidP="00DC07E4">
      <w:pPr>
        <w:ind w:left="360"/>
        <w:jc w:val="both"/>
      </w:pPr>
      <w:r w:rsidRPr="000F5FA0">
        <w:t>1. Thế nào là điểm, đoạn thẳng, tia? Khi nào ba điểm A,B,C thẳng hàng?</w:t>
      </w:r>
    </w:p>
    <w:p w:rsidR="00DC07E4" w:rsidRPr="000F5FA0" w:rsidRDefault="00DC07E4" w:rsidP="00DC07E4">
      <w:pPr>
        <w:ind w:left="360"/>
        <w:jc w:val="both"/>
      </w:pPr>
      <w:r w:rsidRPr="000F5FA0">
        <w:t>2. Khi nào thì điểm M là điểm nằm giữa đoạn thẳng AB? Trung điểm M của đoạn thẳng AB là gì?</w:t>
      </w:r>
    </w:p>
    <w:p w:rsidR="00DC07E4" w:rsidRPr="000F5FA0" w:rsidRDefault="00DC07E4" w:rsidP="00DC07E4">
      <w:pPr>
        <w:ind w:left="360"/>
      </w:pPr>
      <w:r w:rsidRPr="000F5FA0">
        <w:t xml:space="preserve">4. Thế nào là độ dài của một đoạn thẳng, hai tia đối nhau, trùng nhau? </w:t>
      </w:r>
    </w:p>
    <w:p w:rsidR="00DC07E4" w:rsidRPr="000F5FA0" w:rsidRDefault="00DC07E4" w:rsidP="00DC07E4">
      <w:pPr>
        <w:ind w:left="360"/>
        <w:jc w:val="both"/>
      </w:pPr>
      <w:r w:rsidRPr="000F5FA0">
        <w:t>5. Cho một ví dụ về cách vẽ : + Đoạn thẳng.          + Đường thẳng.           + Tia.</w:t>
      </w:r>
    </w:p>
    <w:p w:rsidR="00DC07E4" w:rsidRPr="000F5FA0" w:rsidRDefault="00DC07E4" w:rsidP="00DC07E4">
      <w:pPr>
        <w:jc w:val="both"/>
        <w:rPr>
          <w:b/>
          <w:u w:val="single"/>
        </w:rPr>
      </w:pPr>
      <w:r w:rsidRPr="000F5FA0">
        <w:rPr>
          <w:b/>
          <w:u w:val="single"/>
        </w:rPr>
        <w:t>B) BÀI TẬP:</w:t>
      </w:r>
    </w:p>
    <w:p w:rsidR="00DC07E4" w:rsidRPr="000F5FA0" w:rsidRDefault="00DC07E4" w:rsidP="00DC07E4">
      <w:pPr>
        <w:jc w:val="both"/>
        <w:rPr>
          <w:b/>
        </w:rPr>
      </w:pPr>
      <w:r w:rsidRPr="000F5FA0">
        <w:rPr>
          <w:b/>
        </w:rPr>
        <w:t>1) Làm các bài tập ôn tập trong SGK.</w:t>
      </w:r>
    </w:p>
    <w:p w:rsidR="00DC07E4" w:rsidRPr="000F5FA0" w:rsidRDefault="00DC07E4" w:rsidP="00DC07E4">
      <w:pPr>
        <w:jc w:val="both"/>
        <w:rPr>
          <w:b/>
        </w:rPr>
      </w:pPr>
      <w:r w:rsidRPr="000F5FA0">
        <w:rPr>
          <w:b/>
        </w:rPr>
        <w:t>2) Một số dạng toán thường gặp.</w:t>
      </w:r>
    </w:p>
    <w:p w:rsidR="00427C43" w:rsidRPr="000F5FA0" w:rsidRDefault="00DC07E4" w:rsidP="00427C43">
      <w:pPr>
        <w:spacing w:line="360" w:lineRule="auto"/>
        <w:jc w:val="center"/>
        <w:rPr>
          <w:b/>
          <w:lang w:val="fr-FR"/>
        </w:rPr>
      </w:pPr>
      <w:r w:rsidRPr="000F5FA0">
        <w:rPr>
          <w:b/>
          <w:lang w:val="fr-FR"/>
        </w:rPr>
        <w:t>DẠNG 1.</w:t>
      </w:r>
      <w:r w:rsidR="00761275" w:rsidRPr="000F5FA0">
        <w:rPr>
          <w:b/>
          <w:lang w:val="fr-FR"/>
        </w:rPr>
        <w:t xml:space="preserve"> TẬP HỢP</w:t>
      </w:r>
    </w:p>
    <w:p w:rsidR="00892850" w:rsidRPr="000F5FA0" w:rsidRDefault="00761275" w:rsidP="00427C43">
      <w:pPr>
        <w:spacing w:line="360" w:lineRule="auto"/>
        <w:rPr>
          <w:b/>
          <w:lang w:val="fr-FR"/>
        </w:rPr>
      </w:pPr>
      <w:r w:rsidRPr="000F5FA0">
        <w:rPr>
          <w:b/>
          <w:u w:val="single"/>
        </w:rPr>
        <w:t xml:space="preserve">Bài 1: </w:t>
      </w:r>
      <w:r w:rsidRPr="000F5FA0">
        <w:rPr>
          <w:b/>
        </w:rPr>
        <w:t xml:space="preserve">Viết tập hợp </w:t>
      </w:r>
    </w:p>
    <w:p w:rsidR="00761275" w:rsidRPr="000F5FA0" w:rsidRDefault="00892850" w:rsidP="00892850">
      <w:pPr>
        <w:spacing w:line="360" w:lineRule="auto"/>
        <w:jc w:val="both"/>
      </w:pPr>
      <w:r w:rsidRPr="000F5FA0">
        <w:t xml:space="preserve"> a) Các số tự nhiên x biết x</w:t>
      </w:r>
      <w:r w:rsidRPr="000F5FA0">
        <w:sym w:font="Symbol" w:char="F0CE"/>
      </w:r>
      <w:r w:rsidRPr="000F5FA0">
        <w:t xml:space="preserve"> B(11) và 0 &lt; x &lt; 5</w:t>
      </w:r>
    </w:p>
    <w:p w:rsidR="00892850" w:rsidRPr="000F5FA0" w:rsidRDefault="00892850" w:rsidP="00892850">
      <w:pPr>
        <w:spacing w:line="360" w:lineRule="auto"/>
        <w:jc w:val="both"/>
      </w:pPr>
      <w:r w:rsidRPr="000F5FA0">
        <w:t>b) Các số tự nhiên y biết y</w:t>
      </w:r>
      <w:r w:rsidRPr="000F5FA0">
        <w:sym w:font="Symbol" w:char="F0CE"/>
      </w:r>
      <w:r w:rsidRPr="000F5FA0">
        <w:t>Ư(33) và y &gt; 5</w:t>
      </w:r>
    </w:p>
    <w:p w:rsidR="00DC07E4" w:rsidRPr="000F5FA0" w:rsidRDefault="00761275" w:rsidP="00DC07E4">
      <w:pPr>
        <w:spacing w:line="288" w:lineRule="auto"/>
        <w:jc w:val="center"/>
        <w:rPr>
          <w:b/>
          <w:lang w:val="fr-FR"/>
        </w:rPr>
      </w:pPr>
      <w:r w:rsidRPr="000F5FA0">
        <w:rPr>
          <w:b/>
          <w:lang w:val="fr-FR"/>
        </w:rPr>
        <w:t xml:space="preserve">DẠNG 2.  </w:t>
      </w:r>
      <w:r w:rsidR="00DC07E4" w:rsidRPr="000F5FA0">
        <w:rPr>
          <w:b/>
          <w:lang w:val="fr-FR"/>
        </w:rPr>
        <w:t>THỰC HIỆN PHÉP TÍNH (tính nhanh nếu có thể)</w:t>
      </w:r>
    </w:p>
    <w:p w:rsidR="00604626" w:rsidRPr="000F5FA0" w:rsidRDefault="00DC07E4" w:rsidP="00DC07E4">
      <w:pPr>
        <w:spacing w:line="288" w:lineRule="auto"/>
        <w:jc w:val="both"/>
        <w:rPr>
          <w:lang w:val="fr-FR"/>
        </w:rPr>
      </w:pPr>
      <w:r w:rsidRPr="000F5FA0">
        <w:rPr>
          <w:b/>
          <w:u w:val="single"/>
          <w:lang w:val="fr-FR"/>
        </w:rPr>
        <w:t>Bài 1</w:t>
      </w:r>
      <w:r w:rsidRPr="000F5FA0">
        <w:rPr>
          <w:lang w:val="fr-FR"/>
        </w:rPr>
        <w:t>. Thực hiện phép tính (tính nhanh nếu có thể)</w:t>
      </w:r>
    </w:p>
    <w:tbl>
      <w:tblPr>
        <w:tblW w:w="11589" w:type="dxa"/>
        <w:jc w:val="center"/>
        <w:tblInd w:w="-250" w:type="dxa"/>
        <w:tblLook w:val="01E0"/>
      </w:tblPr>
      <w:tblGrid>
        <w:gridCol w:w="4224"/>
        <w:gridCol w:w="3796"/>
        <w:gridCol w:w="3569"/>
      </w:tblGrid>
      <w:tr w:rsidR="00DC07E4" w:rsidRPr="000F5FA0" w:rsidTr="00476C2F">
        <w:trPr>
          <w:trHeight w:val="1676"/>
          <w:jc w:val="center"/>
        </w:trPr>
        <w:tc>
          <w:tcPr>
            <w:tcW w:w="4224" w:type="dxa"/>
            <w:shd w:val="clear" w:color="auto" w:fill="auto"/>
          </w:tcPr>
          <w:p w:rsidR="00604626" w:rsidRPr="000F5FA0" w:rsidRDefault="00604626" w:rsidP="00DC07E4">
            <w:pPr>
              <w:numPr>
                <w:ilvl w:val="0"/>
                <w:numId w:val="3"/>
              </w:numPr>
              <w:spacing w:line="288" w:lineRule="auto"/>
              <w:jc w:val="both"/>
            </w:pPr>
            <w:r w:rsidRPr="000F5FA0">
              <w:t>(-12)  + 27 + 12</w:t>
            </w:r>
          </w:p>
          <w:p w:rsidR="00604626" w:rsidRPr="000F5FA0" w:rsidRDefault="00604626" w:rsidP="00DC07E4">
            <w:pPr>
              <w:numPr>
                <w:ilvl w:val="0"/>
                <w:numId w:val="3"/>
              </w:numPr>
              <w:spacing w:line="288" w:lineRule="auto"/>
              <w:jc w:val="both"/>
            </w:pPr>
            <w:r w:rsidRPr="000F5FA0">
              <w:t>112  + (-24) - 12</w:t>
            </w:r>
          </w:p>
          <w:p w:rsidR="00DC07E4" w:rsidRPr="000F5FA0" w:rsidRDefault="00DC07E4" w:rsidP="00DC07E4">
            <w:pPr>
              <w:numPr>
                <w:ilvl w:val="0"/>
                <w:numId w:val="3"/>
              </w:numPr>
              <w:spacing w:line="288" w:lineRule="auto"/>
              <w:jc w:val="both"/>
            </w:pPr>
            <w:r w:rsidRPr="000F5FA0">
              <w:t>58.75 + 58.50 – 58.25</w:t>
            </w:r>
          </w:p>
          <w:p w:rsidR="00DC07E4" w:rsidRPr="000F5FA0" w:rsidRDefault="00DC07E4" w:rsidP="00DC07E4">
            <w:pPr>
              <w:numPr>
                <w:ilvl w:val="0"/>
                <w:numId w:val="3"/>
              </w:numPr>
              <w:spacing w:line="288" w:lineRule="auto"/>
              <w:jc w:val="both"/>
            </w:pPr>
            <w:r w:rsidRPr="000F5FA0">
              <w:t>6</w:t>
            </w:r>
            <w:r w:rsidRPr="000F5FA0">
              <w:rPr>
                <w:vertAlign w:val="superscript"/>
              </w:rPr>
              <w:t>2</w:t>
            </w:r>
            <w:r w:rsidRPr="000F5FA0">
              <w:t xml:space="preserve"> : 9 + 50.2 – 3</w:t>
            </w:r>
            <w:r w:rsidRPr="000F5FA0">
              <w:rPr>
                <w:vertAlign w:val="superscript"/>
              </w:rPr>
              <w:t>3</w:t>
            </w:r>
            <w:r w:rsidRPr="000F5FA0">
              <w:t>.3</w:t>
            </w:r>
          </w:p>
          <w:p w:rsidR="00DC07E4" w:rsidRPr="000F5FA0" w:rsidRDefault="00DC07E4" w:rsidP="00DC07E4">
            <w:pPr>
              <w:numPr>
                <w:ilvl w:val="0"/>
                <w:numId w:val="3"/>
              </w:numPr>
              <w:spacing w:line="288" w:lineRule="auto"/>
              <w:jc w:val="both"/>
            </w:pPr>
            <w:r w:rsidRPr="000F5FA0">
              <w:t>3</w:t>
            </w:r>
            <w:r w:rsidRPr="000F5FA0">
              <w:rPr>
                <w:vertAlign w:val="superscript"/>
              </w:rPr>
              <w:t>2</w:t>
            </w:r>
            <w:r w:rsidRPr="000F5FA0">
              <w:t>.5 + 2</w:t>
            </w:r>
            <w:r w:rsidRPr="000F5FA0">
              <w:rPr>
                <w:vertAlign w:val="superscript"/>
              </w:rPr>
              <w:t>3</w:t>
            </w:r>
            <w:r w:rsidRPr="000F5FA0">
              <w:t>.10 – 81:3</w:t>
            </w:r>
          </w:p>
          <w:p w:rsidR="00DC07E4" w:rsidRPr="000F5FA0" w:rsidRDefault="00DC07E4" w:rsidP="00604626">
            <w:pPr>
              <w:numPr>
                <w:ilvl w:val="0"/>
                <w:numId w:val="3"/>
              </w:numPr>
              <w:spacing w:line="288" w:lineRule="auto"/>
              <w:jc w:val="both"/>
            </w:pPr>
            <w:r w:rsidRPr="000F5FA0">
              <w:t>5</w:t>
            </w:r>
            <w:r w:rsidRPr="000F5FA0">
              <w:rPr>
                <w:vertAlign w:val="superscript"/>
              </w:rPr>
              <w:t>13</w:t>
            </w:r>
            <w:r w:rsidRPr="000F5FA0">
              <w:t xml:space="preserve"> : 5</w:t>
            </w:r>
            <w:r w:rsidRPr="000F5FA0">
              <w:rPr>
                <w:vertAlign w:val="superscript"/>
              </w:rPr>
              <w:t>10</w:t>
            </w:r>
            <w:r w:rsidRPr="000F5FA0">
              <w:t xml:space="preserve"> – 25.2</w:t>
            </w:r>
            <w:r w:rsidRPr="000F5FA0">
              <w:rPr>
                <w:vertAlign w:val="superscript"/>
              </w:rPr>
              <w:t>2</w:t>
            </w:r>
          </w:p>
          <w:p w:rsidR="00DC07E4" w:rsidRPr="000F5FA0" w:rsidRDefault="00DC07E4" w:rsidP="00476C2F">
            <w:pPr>
              <w:spacing w:line="288" w:lineRule="auto"/>
              <w:ind w:left="644"/>
              <w:jc w:val="both"/>
            </w:pPr>
          </w:p>
        </w:tc>
        <w:tc>
          <w:tcPr>
            <w:tcW w:w="3796" w:type="dxa"/>
            <w:shd w:val="clear" w:color="auto" w:fill="auto"/>
          </w:tcPr>
          <w:p w:rsidR="00604626" w:rsidRPr="000F5FA0" w:rsidRDefault="00604626" w:rsidP="00DC07E4">
            <w:pPr>
              <w:numPr>
                <w:ilvl w:val="0"/>
                <w:numId w:val="3"/>
              </w:numPr>
              <w:tabs>
                <w:tab w:val="clear" w:pos="644"/>
                <w:tab w:val="num" w:pos="324"/>
              </w:tabs>
              <w:spacing w:line="288" w:lineRule="auto"/>
              <w:ind w:hanging="603"/>
              <w:jc w:val="both"/>
            </w:pPr>
            <w:r w:rsidRPr="000F5FA0">
              <w:rPr>
                <w:position w:val="-14"/>
              </w:rPr>
              <w:object w:dxaOrig="21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75pt;height:20.25pt" o:ole="">
                  <v:imagedata r:id="rId7" o:title=""/>
                </v:shape>
                <o:OLEObject Type="Embed" ProgID="Equation.DSMT4" ShapeID="_x0000_i1025" DrawAspect="Content" ObjectID="_1639276909" r:id="rId8"/>
              </w:object>
            </w:r>
          </w:p>
          <w:p w:rsidR="00DC07E4" w:rsidRPr="000F5FA0" w:rsidRDefault="00DC07E4" w:rsidP="00DC07E4">
            <w:pPr>
              <w:numPr>
                <w:ilvl w:val="0"/>
                <w:numId w:val="3"/>
              </w:numPr>
              <w:tabs>
                <w:tab w:val="clear" w:pos="644"/>
                <w:tab w:val="num" w:pos="324"/>
              </w:tabs>
              <w:spacing w:line="288" w:lineRule="auto"/>
              <w:ind w:hanging="603"/>
              <w:jc w:val="both"/>
            </w:pPr>
            <w:r w:rsidRPr="000F5FA0">
              <w:t>29 – [16 + 3.(51 – 49)]</w:t>
            </w:r>
          </w:p>
          <w:p w:rsidR="00DC07E4" w:rsidRPr="000F5FA0" w:rsidRDefault="00DC07E4" w:rsidP="00DC07E4">
            <w:pPr>
              <w:numPr>
                <w:ilvl w:val="0"/>
                <w:numId w:val="3"/>
              </w:numPr>
              <w:tabs>
                <w:tab w:val="clear" w:pos="644"/>
                <w:tab w:val="num" w:pos="324"/>
              </w:tabs>
              <w:spacing w:line="288" w:lineRule="auto"/>
              <w:ind w:hanging="603"/>
              <w:jc w:val="both"/>
            </w:pPr>
            <w:r w:rsidRPr="000F5FA0">
              <w:t>10</w:t>
            </w:r>
            <w:r w:rsidRPr="000F5FA0">
              <w:rPr>
                <w:vertAlign w:val="superscript"/>
              </w:rPr>
              <w:t>2</w:t>
            </w:r>
            <w:r w:rsidRPr="000F5FA0">
              <w:t xml:space="preserve"> – [60 : (5</w:t>
            </w:r>
            <w:r w:rsidRPr="000F5FA0">
              <w:rPr>
                <w:vertAlign w:val="superscript"/>
              </w:rPr>
              <w:t>6</w:t>
            </w:r>
            <w:r w:rsidRPr="000F5FA0">
              <w:t xml:space="preserve"> : 5</w:t>
            </w:r>
            <w:r w:rsidRPr="000F5FA0">
              <w:rPr>
                <w:vertAlign w:val="superscript"/>
              </w:rPr>
              <w:t>4</w:t>
            </w:r>
            <w:r w:rsidRPr="000F5FA0">
              <w:t xml:space="preserve"> – 3.5)]</w:t>
            </w:r>
          </w:p>
          <w:p w:rsidR="00892850" w:rsidRPr="000F5FA0" w:rsidRDefault="00476C2F" w:rsidP="00476C2F">
            <w:pPr>
              <w:spacing w:line="288" w:lineRule="auto"/>
              <w:ind w:left="41"/>
              <w:jc w:val="both"/>
            </w:pPr>
            <w:r w:rsidRPr="000F5FA0">
              <w:t xml:space="preserve">k) </w:t>
            </w:r>
            <w:r w:rsidRPr="000F5FA0">
              <w:rPr>
                <w:position w:val="-16"/>
              </w:rPr>
              <w:object w:dxaOrig="3260" w:dyaOrig="440">
                <v:shape id="_x0000_i1026" type="#_x0000_t75" style="width:162.75pt;height:21pt;mso-position-horizontal-relative:page;mso-position-vertical-relative:page" o:ole="">
                  <v:imagedata r:id="rId9" o:title=""/>
                </v:shape>
                <o:OLEObject Type="Embed" ProgID="Equation.DSMT4" ShapeID="_x0000_i1026" DrawAspect="Content" ObjectID="_1639276910" r:id="rId10"/>
              </w:object>
            </w:r>
          </w:p>
          <w:p w:rsidR="00DC07E4" w:rsidRPr="000F5FA0" w:rsidRDefault="00892850" w:rsidP="00892850">
            <w:r w:rsidRPr="000F5FA0">
              <w:rPr>
                <w:position w:val="-14"/>
              </w:rPr>
              <w:object w:dxaOrig="3420" w:dyaOrig="440">
                <v:shape id="_x0000_i1027" type="#_x0000_t75" style="width:171pt;height:21pt" o:ole="">
                  <v:imagedata r:id="rId11" o:title=""/>
                </v:shape>
                <o:OLEObject Type="Embed" ProgID="Equation.DSMT4" ShapeID="_x0000_i1027" DrawAspect="Content" ObjectID="_1639276911" r:id="rId12"/>
              </w:object>
            </w:r>
          </w:p>
        </w:tc>
        <w:tc>
          <w:tcPr>
            <w:tcW w:w="3569" w:type="dxa"/>
            <w:shd w:val="clear" w:color="auto" w:fill="auto"/>
          </w:tcPr>
          <w:p w:rsidR="00DC07E4" w:rsidRPr="000F5FA0" w:rsidRDefault="00DC07E4" w:rsidP="001B55E7">
            <w:pPr>
              <w:spacing w:line="288" w:lineRule="auto"/>
              <w:jc w:val="both"/>
            </w:pPr>
            <w:r w:rsidRPr="000F5FA0">
              <w:t xml:space="preserve">l)  </w:t>
            </w:r>
            <w:r w:rsidRPr="000F5FA0">
              <w:rPr>
                <w:position w:val="-14"/>
              </w:rPr>
              <w:object w:dxaOrig="2360" w:dyaOrig="400">
                <v:shape id="_x0000_i1028" type="#_x0000_t75" style="width:117.75pt;height:20.25pt" o:ole="">
                  <v:imagedata r:id="rId13" o:title=""/>
                </v:shape>
                <o:OLEObject Type="Embed" ProgID="Equation.DSMT4" ShapeID="_x0000_i1028" DrawAspect="Content" ObjectID="_1639276912" r:id="rId14"/>
              </w:object>
            </w:r>
          </w:p>
          <w:p w:rsidR="00DC07E4" w:rsidRPr="000F5FA0" w:rsidRDefault="00DC07E4" w:rsidP="001B55E7">
            <w:pPr>
              <w:spacing w:line="288" w:lineRule="auto"/>
              <w:jc w:val="both"/>
            </w:pPr>
            <w:r w:rsidRPr="000F5FA0">
              <w:t>m) |–10| + |45| + (–|–455|) + |–750|</w:t>
            </w:r>
          </w:p>
          <w:p w:rsidR="00DC07E4" w:rsidRPr="000F5FA0" w:rsidRDefault="00DC07E4" w:rsidP="001B55E7">
            <w:pPr>
              <w:spacing w:line="360" w:lineRule="auto"/>
              <w:jc w:val="both"/>
            </w:pPr>
            <w:r w:rsidRPr="000F5FA0">
              <w:t>n)129 – 5.[29 – (6 – 1)</w:t>
            </w:r>
            <w:r w:rsidRPr="000F5FA0">
              <w:rPr>
                <w:vertAlign w:val="superscript"/>
              </w:rPr>
              <w:t>2</w:t>
            </w:r>
            <w:r w:rsidRPr="000F5FA0">
              <w:t>]</w:t>
            </w:r>
          </w:p>
          <w:p w:rsidR="00604626" w:rsidRPr="000F5FA0" w:rsidRDefault="00DC07E4" w:rsidP="00892850">
            <w:pPr>
              <w:spacing w:line="360" w:lineRule="auto"/>
              <w:jc w:val="both"/>
            </w:pPr>
            <w:r w:rsidRPr="000F5FA0">
              <w:t>p) 2011 + 5[300 – (17 – 7)</w:t>
            </w:r>
            <w:r w:rsidRPr="000F5FA0">
              <w:rPr>
                <w:vertAlign w:val="superscript"/>
              </w:rPr>
              <w:t>2</w:t>
            </w:r>
            <w:r w:rsidRPr="000F5FA0">
              <w:t xml:space="preserve">] </w:t>
            </w:r>
          </w:p>
          <w:p w:rsidR="00DC07E4" w:rsidRPr="000F5FA0" w:rsidRDefault="000305BF" w:rsidP="00892850">
            <w:pPr>
              <w:spacing w:line="360" w:lineRule="auto"/>
              <w:jc w:val="both"/>
            </w:pPr>
            <w:r w:rsidRPr="000F5FA0">
              <w:t xml:space="preserve">t)  </w:t>
            </w:r>
            <w:r w:rsidRPr="000F5FA0">
              <w:rPr>
                <w:position w:val="-18"/>
              </w:rPr>
              <w:object w:dxaOrig="2580" w:dyaOrig="480">
                <v:shape id="_x0000_i1029" type="#_x0000_t75" style="width:129pt;height:24pt" o:ole="">
                  <v:imagedata r:id="rId15" o:title=""/>
                </v:shape>
                <o:OLEObject Type="Embed" ProgID="Equation.DSMT4" ShapeID="_x0000_i1029" DrawAspect="Content" ObjectID="_1639276913" r:id="rId16"/>
              </w:object>
            </w:r>
          </w:p>
        </w:tc>
      </w:tr>
    </w:tbl>
    <w:p w:rsidR="00DC07E4" w:rsidRPr="000F5FA0" w:rsidRDefault="00DC07E4" w:rsidP="00DC07E4">
      <w:r w:rsidRPr="000F5FA0">
        <w:rPr>
          <w:b/>
          <w:u w:val="single"/>
        </w:rPr>
        <w:t>Bài 2</w:t>
      </w:r>
      <w:r w:rsidRPr="000F5FA0">
        <w:rPr>
          <w:b/>
        </w:rPr>
        <w:t xml:space="preserve">. </w:t>
      </w:r>
      <w:r w:rsidRPr="000F5FA0">
        <w:t>Bỏ dấu ngoặc rồi tính:</w:t>
      </w:r>
    </w:p>
    <w:p w:rsidR="008D2D63" w:rsidRPr="000F5FA0" w:rsidRDefault="00DC07E4" w:rsidP="008D2D63">
      <w:r w:rsidRPr="000F5FA0">
        <w:t>a. (15 + 37) + (52 – 37 – 17)</w:t>
      </w:r>
      <w:r w:rsidRPr="000F5FA0">
        <w:tab/>
      </w:r>
      <w:r w:rsidRPr="000F5FA0">
        <w:tab/>
        <w:t>b. (38 – 42 + 14) – (25 – 27 – 15)</w:t>
      </w:r>
      <w:r w:rsidR="008D2D63" w:rsidRPr="000F5FA0">
        <w:t>c. –(21 – 32) – (–12 + 32)</w:t>
      </w:r>
      <w:r w:rsidR="008D2D63" w:rsidRPr="000F5FA0">
        <w:tab/>
      </w:r>
    </w:p>
    <w:p w:rsidR="00DC07E4" w:rsidRPr="000F5FA0" w:rsidRDefault="00DC07E4" w:rsidP="008D2D63">
      <w:r w:rsidRPr="000F5FA0">
        <w:tab/>
      </w:r>
      <w:r w:rsidRPr="000F5FA0">
        <w:tab/>
      </w:r>
    </w:p>
    <w:p w:rsidR="00DC07E4" w:rsidRPr="000F5FA0" w:rsidRDefault="008D2D63" w:rsidP="00DC07E4">
      <w:pPr>
        <w:spacing w:line="288" w:lineRule="auto"/>
        <w:jc w:val="center"/>
        <w:rPr>
          <w:b/>
        </w:rPr>
      </w:pPr>
      <w:r w:rsidRPr="000F5FA0">
        <w:rPr>
          <w:b/>
        </w:rPr>
        <w:t>DẠNG 3</w:t>
      </w:r>
      <w:r w:rsidR="00DC07E4" w:rsidRPr="000F5FA0">
        <w:rPr>
          <w:b/>
        </w:rPr>
        <w:t>. TÌM X</w:t>
      </w:r>
    </w:p>
    <w:p w:rsidR="00DC07E4" w:rsidRPr="000F5FA0" w:rsidRDefault="00DC07E4" w:rsidP="00DC07E4">
      <w:pPr>
        <w:spacing w:line="288" w:lineRule="auto"/>
        <w:jc w:val="both"/>
      </w:pPr>
      <w:r w:rsidRPr="000F5FA0">
        <w:rPr>
          <w:b/>
          <w:u w:val="single"/>
        </w:rPr>
        <w:t>Bài 1</w:t>
      </w:r>
      <w:r w:rsidRPr="000F5FA0">
        <w:rPr>
          <w:u w:val="single"/>
        </w:rPr>
        <w:t>.</w:t>
      </w:r>
      <w:r w:rsidRPr="000F5FA0">
        <w:t xml:space="preserve"> Tìm x, biết</w:t>
      </w:r>
    </w:p>
    <w:p w:rsidR="000305BF" w:rsidRPr="000F5FA0" w:rsidRDefault="000305BF" w:rsidP="00E32F7D">
      <w:pPr>
        <w:spacing w:line="288" w:lineRule="auto"/>
        <w:jc w:val="both"/>
      </w:pPr>
      <w:r w:rsidRPr="000F5FA0">
        <w:t>a) x + 5 = 2</w:t>
      </w:r>
      <w:r w:rsidRPr="000F5FA0">
        <w:tab/>
      </w:r>
      <w:r w:rsidRPr="000F5FA0">
        <w:tab/>
      </w:r>
      <w:r w:rsidRPr="000F5FA0">
        <w:tab/>
        <w:t xml:space="preserve">     b)  71 – (33 + x) = 26       </w:t>
      </w:r>
      <w:r w:rsidRPr="000F5FA0">
        <w:tab/>
      </w:r>
      <w:r w:rsidRPr="000F5FA0">
        <w:tab/>
      </w:r>
      <w:r w:rsidRPr="000F5FA0">
        <w:tab/>
        <w:t>c</w:t>
      </w:r>
      <w:r w:rsidR="00E32F7D" w:rsidRPr="000F5FA0">
        <w:t xml:space="preserve">) (x + 73) – 26 = 76                   </w:t>
      </w:r>
    </w:p>
    <w:p w:rsidR="000305BF" w:rsidRPr="000F5FA0" w:rsidRDefault="000305BF" w:rsidP="00E32F7D">
      <w:pPr>
        <w:spacing w:line="288" w:lineRule="auto"/>
        <w:jc w:val="both"/>
      </w:pPr>
      <w:r w:rsidRPr="000F5FA0">
        <w:t>d</w:t>
      </w:r>
      <w:r w:rsidR="00E32F7D" w:rsidRPr="000F5FA0">
        <w:t xml:space="preserve">) 140 : (x – 8) = 7            </w:t>
      </w:r>
      <w:r w:rsidRPr="000F5FA0">
        <w:tab/>
      </w:r>
      <w:r w:rsidRPr="000F5FA0">
        <w:rPr>
          <w:position w:val="-14"/>
        </w:rPr>
        <w:object w:dxaOrig="1740" w:dyaOrig="400">
          <v:shape id="_x0000_i1030" type="#_x0000_t75" style="width:87pt;height:20.25pt" o:ole="">
            <v:imagedata r:id="rId17" o:title=""/>
          </v:shape>
          <o:OLEObject Type="Embed" ProgID="Equation.DSMT4" ShapeID="_x0000_i1030" DrawAspect="Content" ObjectID="_1639276914" r:id="rId18"/>
        </w:object>
      </w:r>
      <w:r w:rsidRPr="000F5FA0">
        <w:tab/>
      </w:r>
      <w:r w:rsidRPr="000F5FA0">
        <w:tab/>
      </w:r>
      <w:r w:rsidRPr="000F5FA0">
        <w:tab/>
      </w:r>
      <w:r w:rsidRPr="000F5FA0">
        <w:tab/>
        <w:t>f</w:t>
      </w:r>
      <w:r w:rsidR="00E32F7D" w:rsidRPr="000F5FA0">
        <w:t>) 200 – (2x + 6) = 4</w:t>
      </w:r>
      <w:r w:rsidR="00E32F7D" w:rsidRPr="000F5FA0">
        <w:rPr>
          <w:vertAlign w:val="superscript"/>
        </w:rPr>
        <w:t>3</w:t>
      </w:r>
    </w:p>
    <w:p w:rsidR="00E32F7D" w:rsidRPr="000F5FA0" w:rsidRDefault="00E32F7D" w:rsidP="00E32F7D">
      <w:pPr>
        <w:spacing w:line="288" w:lineRule="auto"/>
        <w:jc w:val="both"/>
        <w:rPr>
          <w:position w:val="-14"/>
        </w:rPr>
      </w:pPr>
      <w:r w:rsidRPr="000F5FA0">
        <w:t xml:space="preserve"> g) 7x – x = 5</w:t>
      </w:r>
      <w:r w:rsidRPr="000F5FA0">
        <w:rPr>
          <w:vertAlign w:val="superscript"/>
        </w:rPr>
        <w:t>21</w:t>
      </w:r>
      <w:r w:rsidRPr="000F5FA0">
        <w:t xml:space="preserve"> : 5</w:t>
      </w:r>
      <w:r w:rsidRPr="000F5FA0">
        <w:rPr>
          <w:vertAlign w:val="superscript"/>
        </w:rPr>
        <w:t>19</w:t>
      </w:r>
      <w:r w:rsidRPr="000F5FA0">
        <w:t xml:space="preserve"> + 3.2</w:t>
      </w:r>
      <w:r w:rsidRPr="000F5FA0">
        <w:rPr>
          <w:vertAlign w:val="superscript"/>
        </w:rPr>
        <w:t>2</w:t>
      </w:r>
      <w:r w:rsidRPr="000F5FA0">
        <w:t xml:space="preserve"> – 7h) |x – 5| = |–7|                    </w:t>
      </w:r>
      <w:r w:rsidR="000305BF" w:rsidRPr="000F5FA0">
        <w:tab/>
      </w:r>
      <w:r w:rsidR="000305BF" w:rsidRPr="000F5FA0">
        <w:tab/>
      </w:r>
      <w:r w:rsidRPr="000F5FA0">
        <w:t>k)</w:t>
      </w:r>
      <w:r w:rsidRPr="000F5FA0">
        <w:rPr>
          <w:position w:val="-14"/>
        </w:rPr>
        <w:object w:dxaOrig="1460" w:dyaOrig="400">
          <v:shape id="_x0000_i1031" type="#_x0000_t75" style="width:65.25pt;height:20.25pt" o:ole="">
            <v:imagedata r:id="rId19" o:title=""/>
          </v:shape>
          <o:OLEObject Type="Embed" ProgID="Equation.DSMT4" ShapeID="_x0000_i1031" DrawAspect="Content" ObjectID="_1639276915" r:id="rId20"/>
        </w:object>
      </w:r>
    </w:p>
    <w:p w:rsidR="000305BF" w:rsidRPr="000F5FA0" w:rsidRDefault="000305BF" w:rsidP="00E32F7D">
      <w:pPr>
        <w:spacing w:line="288" w:lineRule="auto"/>
        <w:jc w:val="both"/>
      </w:pPr>
      <w:r w:rsidRPr="000F5FA0">
        <w:rPr>
          <w:position w:val="-10"/>
        </w:rPr>
        <w:object w:dxaOrig="1219" w:dyaOrig="360">
          <v:shape id="_x0000_i1032" type="#_x0000_t75" style="width:60.75pt;height:18pt" o:ole="">
            <v:imagedata r:id="rId21" o:title=""/>
          </v:shape>
          <o:OLEObject Type="Embed" ProgID="Equation.DSMT4" ShapeID="_x0000_i1032" DrawAspect="Content" ObjectID="_1639276916" r:id="rId22"/>
        </w:object>
      </w:r>
      <w:r w:rsidRPr="000F5FA0">
        <w:rPr>
          <w:position w:val="-14"/>
        </w:rPr>
        <w:tab/>
      </w:r>
      <w:r w:rsidRPr="000F5FA0">
        <w:rPr>
          <w:position w:val="-14"/>
        </w:rPr>
        <w:tab/>
      </w:r>
      <w:r w:rsidRPr="000F5FA0">
        <w:rPr>
          <w:position w:val="-14"/>
        </w:rPr>
        <w:tab/>
      </w:r>
      <w:r w:rsidRPr="000F5FA0">
        <w:rPr>
          <w:position w:val="-10"/>
        </w:rPr>
        <w:object w:dxaOrig="1660" w:dyaOrig="360">
          <v:shape id="_x0000_i1033" type="#_x0000_t75" style="width:83.25pt;height:18pt" o:ole="">
            <v:imagedata r:id="rId23" o:title=""/>
          </v:shape>
          <o:OLEObject Type="Embed" ProgID="Equation.DSMT4" ShapeID="_x0000_i1033" DrawAspect="Content" ObjectID="_1639276917" r:id="rId24"/>
        </w:object>
      </w:r>
      <w:r w:rsidR="008F053B" w:rsidRPr="000F5FA0">
        <w:rPr>
          <w:position w:val="-10"/>
        </w:rPr>
        <w:object w:dxaOrig="1620" w:dyaOrig="360">
          <v:shape id="_x0000_i1034" type="#_x0000_t75" style="width:81pt;height:18pt" o:ole="">
            <v:imagedata r:id="rId25" o:title=""/>
          </v:shape>
          <o:OLEObject Type="Embed" ProgID="Equation.DSMT4" ShapeID="_x0000_i1034" DrawAspect="Content" ObjectID="_1639276918" r:id="rId26"/>
        </w:object>
      </w:r>
    </w:p>
    <w:p w:rsidR="00DC07E4" w:rsidRPr="000F5FA0" w:rsidRDefault="00DC07E4" w:rsidP="00DC07E4">
      <w:pPr>
        <w:spacing w:line="288" w:lineRule="auto"/>
        <w:jc w:val="both"/>
        <w:rPr>
          <w:lang w:val="pt-BR"/>
        </w:rPr>
      </w:pPr>
      <w:r w:rsidRPr="000F5FA0">
        <w:rPr>
          <w:b/>
          <w:u w:val="single"/>
        </w:rPr>
        <w:t>Bài 2</w:t>
      </w:r>
      <w:r w:rsidRPr="000F5FA0">
        <w:rPr>
          <w:u w:val="single"/>
        </w:rPr>
        <w:t>.</w:t>
      </w:r>
      <w:r w:rsidRPr="000F5FA0">
        <w:rPr>
          <w:lang w:val="pt-BR"/>
        </w:rPr>
        <w:t xml:space="preserve">Tìm x </w:t>
      </w:r>
      <w:r w:rsidRPr="000F5FA0">
        <w:sym w:font="Symbol" w:char="F0CE"/>
      </w:r>
      <w:r w:rsidRPr="000F5FA0">
        <w:rPr>
          <w:b/>
          <w:lang w:val="pt-BR"/>
        </w:rPr>
        <w:t>N</w:t>
      </w:r>
      <w:r w:rsidRPr="000F5FA0">
        <w:rPr>
          <w:lang w:val="pt-BR"/>
        </w:rPr>
        <w:t>, biết:</w:t>
      </w:r>
    </w:p>
    <w:tbl>
      <w:tblPr>
        <w:tblW w:w="8881" w:type="dxa"/>
        <w:tblInd w:w="1008" w:type="dxa"/>
        <w:tblLook w:val="01E0"/>
      </w:tblPr>
      <w:tblGrid>
        <w:gridCol w:w="4820"/>
        <w:gridCol w:w="4061"/>
      </w:tblGrid>
      <w:tr w:rsidR="00DC07E4" w:rsidRPr="000F5FA0" w:rsidTr="001B55E7">
        <w:tc>
          <w:tcPr>
            <w:tcW w:w="4820" w:type="dxa"/>
            <w:shd w:val="clear" w:color="auto" w:fill="auto"/>
          </w:tcPr>
          <w:p w:rsidR="00DC07E4" w:rsidRPr="000F5FA0" w:rsidRDefault="00DC07E4" w:rsidP="001B55E7">
            <w:pPr>
              <w:spacing w:line="288" w:lineRule="auto"/>
              <w:ind w:right="-180"/>
              <w:jc w:val="both"/>
            </w:pPr>
            <w:r w:rsidRPr="000F5FA0">
              <w:t xml:space="preserve">a) </w:t>
            </w:r>
            <w:r w:rsidR="00E32F7D" w:rsidRPr="000F5FA0">
              <w:t>70</w:t>
            </w:r>
            <w:r w:rsidR="00E32F7D" w:rsidRPr="000F5FA0">
              <w:rPr>
                <w:position w:val="-6"/>
              </w:rPr>
              <w:object w:dxaOrig="120" w:dyaOrig="300">
                <v:shape id="_x0000_i1035" type="#_x0000_t75" style="width:6pt;height:15pt" o:ole="">
                  <v:imagedata r:id="rId27" o:title=""/>
                </v:shape>
                <o:OLEObject Type="Embed" ProgID="Equation.3" ShapeID="_x0000_i1035" DrawAspect="Content" ObjectID="_1639276919" r:id="rId28"/>
              </w:object>
            </w:r>
            <w:r w:rsidR="00E32F7D" w:rsidRPr="000F5FA0">
              <w:t>x ; 84</w:t>
            </w:r>
            <w:r w:rsidR="00E32F7D" w:rsidRPr="000F5FA0">
              <w:rPr>
                <w:position w:val="-6"/>
              </w:rPr>
              <w:object w:dxaOrig="120" w:dyaOrig="300">
                <v:shape id="_x0000_i1036" type="#_x0000_t75" style="width:6pt;height:15pt" o:ole="">
                  <v:imagedata r:id="rId27" o:title=""/>
                </v:shape>
                <o:OLEObject Type="Embed" ProgID="Equation.3" ShapeID="_x0000_i1036" DrawAspect="Content" ObjectID="_1639276920" r:id="rId29"/>
              </w:object>
            </w:r>
            <w:r w:rsidR="00E32F7D" w:rsidRPr="000F5FA0">
              <w:t>x và x&gt;8</w:t>
            </w:r>
          </w:p>
          <w:p w:rsidR="00DC07E4" w:rsidRPr="000F5FA0" w:rsidRDefault="00DC07E4" w:rsidP="008F053B">
            <w:pPr>
              <w:spacing w:line="288" w:lineRule="auto"/>
              <w:ind w:right="-180"/>
              <w:jc w:val="both"/>
            </w:pPr>
            <w:r w:rsidRPr="000F5FA0">
              <w:t xml:space="preserve">b) </w:t>
            </w:r>
            <w:r w:rsidR="00E32F7D" w:rsidRPr="000F5FA0">
              <w:t xml:space="preserve"> x:12; x</w:t>
            </w:r>
            <w:r w:rsidR="00E32F7D" w:rsidRPr="000F5FA0">
              <w:rPr>
                <w:position w:val="-4"/>
              </w:rPr>
              <w:object w:dxaOrig="120" w:dyaOrig="279">
                <v:shape id="_x0000_i1037" type="#_x0000_t75" style="width:6pt;height:14.25pt" o:ole="">
                  <v:imagedata r:id="rId30" o:title=""/>
                </v:shape>
                <o:OLEObject Type="Embed" ProgID="Equation.DSMT4" ShapeID="_x0000_i1037" DrawAspect="Content" ObjectID="_1639276921" r:id="rId31"/>
              </w:object>
            </w:r>
            <w:r w:rsidR="00E32F7D" w:rsidRPr="000F5FA0">
              <w:t>18 vµ x &lt; 250</w:t>
            </w:r>
          </w:p>
        </w:tc>
        <w:tc>
          <w:tcPr>
            <w:tcW w:w="4061" w:type="dxa"/>
            <w:shd w:val="clear" w:color="auto" w:fill="auto"/>
          </w:tcPr>
          <w:p w:rsidR="00DC07E4" w:rsidRPr="000F5FA0" w:rsidRDefault="00DC07E4" w:rsidP="001B55E7">
            <w:pPr>
              <w:spacing w:line="288" w:lineRule="auto"/>
              <w:ind w:right="-180"/>
              <w:jc w:val="both"/>
            </w:pPr>
            <w:r w:rsidRPr="000F5FA0">
              <w:t>e) 15</w:t>
            </w:r>
            <w:r w:rsidRPr="000F5FA0">
              <w:rPr>
                <w:position w:val="-6"/>
              </w:rPr>
              <w:object w:dxaOrig="120" w:dyaOrig="300">
                <v:shape id="_x0000_i1038" type="#_x0000_t75" style="width:6pt;height:15pt" o:ole="">
                  <v:imagedata r:id="rId27" o:title=""/>
                </v:shape>
                <o:OLEObject Type="Embed" ProgID="Equation.3" ShapeID="_x0000_i1038" DrawAspect="Content" ObjectID="_1639276922" r:id="rId32"/>
              </w:object>
            </w:r>
            <w:r w:rsidRPr="000F5FA0">
              <w:t>x ; 20</w:t>
            </w:r>
            <w:r w:rsidRPr="000F5FA0">
              <w:rPr>
                <w:position w:val="-6"/>
              </w:rPr>
              <w:object w:dxaOrig="120" w:dyaOrig="300">
                <v:shape id="_x0000_i1039" type="#_x0000_t75" style="width:6pt;height:15pt" o:ole="">
                  <v:imagedata r:id="rId27" o:title=""/>
                </v:shape>
                <o:OLEObject Type="Embed" ProgID="Equation.3" ShapeID="_x0000_i1039" DrawAspect="Content" ObjectID="_1639276923" r:id="rId33"/>
              </w:object>
            </w:r>
            <w:r w:rsidRPr="000F5FA0">
              <w:t>x ; 35</w:t>
            </w:r>
            <w:r w:rsidRPr="000F5FA0">
              <w:rPr>
                <w:position w:val="-6"/>
              </w:rPr>
              <w:object w:dxaOrig="120" w:dyaOrig="300">
                <v:shape id="_x0000_i1040" type="#_x0000_t75" style="width:6pt;height:15pt" o:ole="">
                  <v:imagedata r:id="rId27" o:title=""/>
                </v:shape>
                <o:OLEObject Type="Embed" ProgID="Equation.3" ShapeID="_x0000_i1040" DrawAspect="Content" ObjectID="_1639276924" r:id="rId34"/>
              </w:object>
            </w:r>
            <w:r w:rsidRPr="000F5FA0">
              <w:t>x và x lớn nhất.</w:t>
            </w:r>
          </w:p>
          <w:p w:rsidR="008F053B" w:rsidRPr="000F5FA0" w:rsidRDefault="00DC07E4" w:rsidP="008F053B">
            <w:pPr>
              <w:spacing w:line="264" w:lineRule="auto"/>
              <w:jc w:val="both"/>
              <w:rPr>
                <w:lang w:val="pt-BR"/>
              </w:rPr>
            </w:pPr>
            <w:r w:rsidRPr="000F5FA0">
              <w:rPr>
                <w:lang w:val="fr-FR"/>
              </w:rPr>
              <w:t xml:space="preserve">f) </w:t>
            </w:r>
            <w:r w:rsidRPr="000F5FA0">
              <w:rPr>
                <w:lang w:val="pt-BR"/>
              </w:rPr>
              <w:t>x</w:t>
            </w:r>
            <w:r w:rsidRPr="000F5FA0">
              <w:rPr>
                <w:position w:val="-4"/>
              </w:rPr>
              <w:object w:dxaOrig="120" w:dyaOrig="279">
                <v:shape id="_x0000_i1041" type="#_x0000_t75" style="width:6pt;height:14.25pt" o:ole="">
                  <v:imagedata r:id="rId30" o:title=""/>
                </v:shape>
                <o:OLEObject Type="Embed" ProgID="Equation.DSMT4" ShapeID="_x0000_i1041" DrawAspect="Content" ObjectID="_1639276925" r:id="rId35"/>
              </w:object>
            </w:r>
            <w:r w:rsidRPr="000F5FA0">
              <w:rPr>
                <w:lang w:val="pt-BR"/>
              </w:rPr>
              <w:t>2; x</w:t>
            </w:r>
            <w:r w:rsidRPr="000F5FA0">
              <w:rPr>
                <w:position w:val="-4"/>
              </w:rPr>
              <w:object w:dxaOrig="120" w:dyaOrig="279">
                <v:shape id="_x0000_i1042" type="#_x0000_t75" style="width:6pt;height:14.25pt" o:ole="">
                  <v:imagedata r:id="rId30" o:title=""/>
                </v:shape>
                <o:OLEObject Type="Embed" ProgID="Equation.DSMT4" ShapeID="_x0000_i1042" DrawAspect="Content" ObjectID="_1639276926" r:id="rId36"/>
              </w:object>
            </w:r>
            <w:r w:rsidRPr="000F5FA0">
              <w:rPr>
                <w:lang w:val="pt-BR"/>
              </w:rPr>
              <w:t>3; x</w:t>
            </w:r>
            <w:r w:rsidRPr="000F5FA0">
              <w:rPr>
                <w:position w:val="-4"/>
              </w:rPr>
              <w:object w:dxaOrig="120" w:dyaOrig="279">
                <v:shape id="_x0000_i1043" type="#_x0000_t75" style="width:6pt;height:14.25pt" o:ole="">
                  <v:imagedata r:id="rId30" o:title=""/>
                </v:shape>
                <o:OLEObject Type="Embed" ProgID="Equation.DSMT4" ShapeID="_x0000_i1043" DrawAspect="Content" ObjectID="_1639276927" r:id="rId37"/>
              </w:object>
            </w:r>
            <w:r w:rsidRPr="000F5FA0">
              <w:rPr>
                <w:lang w:val="pt-BR"/>
              </w:rPr>
              <w:t>5; x</w:t>
            </w:r>
            <w:r w:rsidRPr="000F5FA0">
              <w:rPr>
                <w:position w:val="-4"/>
              </w:rPr>
              <w:object w:dxaOrig="120" w:dyaOrig="279">
                <v:shape id="_x0000_i1044" type="#_x0000_t75" style="width:6pt;height:14.25pt" o:ole="">
                  <v:imagedata r:id="rId30" o:title=""/>
                </v:shape>
                <o:OLEObject Type="Embed" ProgID="Equation.DSMT4" ShapeID="_x0000_i1044" DrawAspect="Content" ObjectID="_1639276928" r:id="rId38"/>
              </w:object>
            </w:r>
            <w:r w:rsidRPr="000F5FA0">
              <w:rPr>
                <w:lang w:val="pt-BR"/>
              </w:rPr>
              <w:t>7 vµ x nhá nhÊt</w:t>
            </w:r>
          </w:p>
        </w:tc>
      </w:tr>
    </w:tbl>
    <w:p w:rsidR="00DC07E4" w:rsidRPr="000F5FA0" w:rsidRDefault="00DC07E4" w:rsidP="00DC07E4">
      <w:pPr>
        <w:spacing w:line="264" w:lineRule="auto"/>
        <w:ind w:right="-180"/>
        <w:jc w:val="both"/>
      </w:pPr>
      <w:r w:rsidRPr="000F5FA0">
        <w:rPr>
          <w:b/>
          <w:u w:val="single"/>
        </w:rPr>
        <w:t>Bài 3</w:t>
      </w:r>
      <w:r w:rsidR="006E2800" w:rsidRPr="000F5FA0">
        <w:t>: Tìm số nguyên x, y biết</w:t>
      </w:r>
      <w:r w:rsidRPr="000F5FA0">
        <w:rPr>
          <w:b/>
        </w:rPr>
        <w:t>:</w:t>
      </w:r>
    </w:p>
    <w:tbl>
      <w:tblPr>
        <w:tblW w:w="0" w:type="auto"/>
        <w:tblLook w:val="01E0"/>
      </w:tblPr>
      <w:tblGrid>
        <w:gridCol w:w="4788"/>
        <w:gridCol w:w="4788"/>
      </w:tblGrid>
      <w:tr w:rsidR="00DC07E4" w:rsidRPr="000F5FA0" w:rsidTr="001B55E7">
        <w:tc>
          <w:tcPr>
            <w:tcW w:w="4788" w:type="dxa"/>
            <w:shd w:val="clear" w:color="auto" w:fill="auto"/>
          </w:tcPr>
          <w:p w:rsidR="00DC07E4" w:rsidRPr="000F5FA0" w:rsidRDefault="00DC07E4" w:rsidP="006E2800">
            <w:pPr>
              <w:numPr>
                <w:ilvl w:val="0"/>
                <w:numId w:val="4"/>
              </w:numPr>
              <w:spacing w:line="264" w:lineRule="auto"/>
              <w:ind w:right="-180"/>
              <w:jc w:val="both"/>
            </w:pPr>
            <w:r w:rsidRPr="000F5FA0">
              <w:t>-7 &lt; x &lt; -1</w:t>
            </w:r>
            <w:r w:rsidR="00E32F7D" w:rsidRPr="000F5FA0">
              <w:t xml:space="preserve">                             b) -1 ≤ x ≤ 6         </w:t>
            </w:r>
          </w:p>
        </w:tc>
        <w:tc>
          <w:tcPr>
            <w:tcW w:w="4788" w:type="dxa"/>
            <w:shd w:val="clear" w:color="auto" w:fill="auto"/>
          </w:tcPr>
          <w:p w:rsidR="006E2800" w:rsidRPr="000F5FA0" w:rsidRDefault="00E32F7D" w:rsidP="00427C43">
            <w:pPr>
              <w:spacing w:line="264" w:lineRule="auto"/>
              <w:ind w:left="360" w:right="-180"/>
              <w:jc w:val="both"/>
            </w:pPr>
            <w:r w:rsidRPr="000F5FA0">
              <w:t xml:space="preserve">                 c</w:t>
            </w:r>
            <w:r w:rsidR="00DC07E4" w:rsidRPr="000F5FA0">
              <w:t xml:space="preserve">) </w:t>
            </w:r>
            <w:r w:rsidRPr="000F5FA0">
              <w:t>(x-1)(y+2) = 5</w:t>
            </w:r>
          </w:p>
        </w:tc>
      </w:tr>
    </w:tbl>
    <w:p w:rsidR="00DC07E4" w:rsidRPr="000F5FA0" w:rsidRDefault="008D2D63" w:rsidP="00427C43">
      <w:pPr>
        <w:spacing w:line="288" w:lineRule="auto"/>
        <w:jc w:val="center"/>
        <w:rPr>
          <w:b/>
          <w:lang w:val="it-IT"/>
        </w:rPr>
      </w:pPr>
      <w:r w:rsidRPr="000F5FA0">
        <w:rPr>
          <w:b/>
          <w:lang w:val="it-IT"/>
        </w:rPr>
        <w:t>DẠNG 4</w:t>
      </w:r>
      <w:r w:rsidR="00DC07E4" w:rsidRPr="000F5FA0">
        <w:rPr>
          <w:b/>
          <w:lang w:val="it-IT"/>
        </w:rPr>
        <w:t xml:space="preserve"> . DẤU HIỆU CHIA HẾT</w:t>
      </w:r>
    </w:p>
    <w:tbl>
      <w:tblPr>
        <w:tblW w:w="10414" w:type="dxa"/>
        <w:tblLook w:val="01E0"/>
      </w:tblPr>
      <w:tblGrid>
        <w:gridCol w:w="5264"/>
        <w:gridCol w:w="5150"/>
      </w:tblGrid>
      <w:tr w:rsidR="00DC07E4" w:rsidRPr="000F5FA0" w:rsidTr="001B55E7">
        <w:tc>
          <w:tcPr>
            <w:tcW w:w="5264" w:type="dxa"/>
            <w:shd w:val="clear" w:color="auto" w:fill="auto"/>
          </w:tcPr>
          <w:p w:rsidR="00DC07E4" w:rsidRPr="000F5FA0" w:rsidRDefault="00DC07E4" w:rsidP="001B55E7">
            <w:pPr>
              <w:spacing w:line="288" w:lineRule="auto"/>
              <w:ind w:right="-180"/>
              <w:jc w:val="both"/>
            </w:pPr>
            <w:r w:rsidRPr="000F5FA0">
              <w:rPr>
                <w:b/>
                <w:u w:val="single"/>
              </w:rPr>
              <w:t>Bài 1:</w:t>
            </w:r>
            <w:r w:rsidRPr="000F5FA0">
              <w:tab/>
              <w:t>Trong các số: 4827; 5670; 6915; 2007.</w:t>
            </w:r>
          </w:p>
          <w:p w:rsidR="00DC07E4" w:rsidRPr="000F5FA0" w:rsidRDefault="00DC07E4" w:rsidP="00DC07E4">
            <w:pPr>
              <w:numPr>
                <w:ilvl w:val="0"/>
                <w:numId w:val="5"/>
              </w:numPr>
              <w:tabs>
                <w:tab w:val="clear" w:pos="720"/>
              </w:tabs>
              <w:ind w:left="360"/>
            </w:pPr>
            <w:r w:rsidRPr="000F5FA0">
              <w:t>Số nào chia hết cho 3 mà không chia hết cho 9?</w:t>
            </w:r>
          </w:p>
          <w:p w:rsidR="00DC07E4" w:rsidRPr="000F5FA0" w:rsidRDefault="00DC07E4" w:rsidP="00DC07E4">
            <w:pPr>
              <w:numPr>
                <w:ilvl w:val="0"/>
                <w:numId w:val="5"/>
              </w:numPr>
              <w:tabs>
                <w:tab w:val="clear" w:pos="720"/>
              </w:tabs>
              <w:ind w:left="360"/>
            </w:pPr>
            <w:r w:rsidRPr="000F5FA0">
              <w:t>Số nào chia hết cho cả 2; 3; 5 và 9?</w:t>
            </w:r>
          </w:p>
        </w:tc>
        <w:tc>
          <w:tcPr>
            <w:tcW w:w="5150" w:type="dxa"/>
            <w:shd w:val="clear" w:color="auto" w:fill="auto"/>
          </w:tcPr>
          <w:p w:rsidR="00DC07E4" w:rsidRPr="000F5FA0" w:rsidRDefault="00DC07E4" w:rsidP="001B55E7"/>
        </w:tc>
      </w:tr>
    </w:tbl>
    <w:p w:rsidR="00DC07E4" w:rsidRPr="000F5FA0" w:rsidRDefault="00427C43" w:rsidP="00DC07E4">
      <w:pPr>
        <w:spacing w:line="288" w:lineRule="auto"/>
        <w:ind w:right="-180"/>
        <w:jc w:val="both"/>
      </w:pPr>
      <w:r w:rsidRPr="000F5FA0">
        <w:rPr>
          <w:b/>
          <w:u w:val="single"/>
        </w:rPr>
        <w:lastRenderedPageBreak/>
        <w:t>Bài 2</w:t>
      </w:r>
      <w:r w:rsidR="00DC07E4" w:rsidRPr="000F5FA0">
        <w:rPr>
          <w:b/>
          <w:u w:val="single"/>
        </w:rPr>
        <w:t>:</w:t>
      </w:r>
      <w:r w:rsidR="00DC07E4" w:rsidRPr="000F5FA0">
        <w:t xml:space="preserve"> Tìm các chữ số a, b để:</w:t>
      </w:r>
    </w:p>
    <w:tbl>
      <w:tblPr>
        <w:tblW w:w="10598" w:type="dxa"/>
        <w:tblLook w:val="01E0"/>
      </w:tblPr>
      <w:tblGrid>
        <w:gridCol w:w="4361"/>
        <w:gridCol w:w="6237"/>
      </w:tblGrid>
      <w:tr w:rsidR="00DC07E4" w:rsidRPr="000F5FA0" w:rsidTr="001B55E7">
        <w:tc>
          <w:tcPr>
            <w:tcW w:w="4361" w:type="dxa"/>
            <w:shd w:val="clear" w:color="auto" w:fill="auto"/>
          </w:tcPr>
          <w:p w:rsidR="00DC07E4" w:rsidRPr="000F5FA0" w:rsidRDefault="0074041A" w:rsidP="00DC07E4">
            <w:pPr>
              <w:numPr>
                <w:ilvl w:val="1"/>
                <w:numId w:val="2"/>
              </w:numPr>
              <w:tabs>
                <w:tab w:val="clear" w:pos="1080"/>
              </w:tabs>
              <w:ind w:left="360" w:hanging="360"/>
            </w:pPr>
            <w:r>
              <w:rPr>
                <w:noProof/>
              </w:rPr>
              <w:pict>
                <v:line id="Straight Connector 14" o:spid="_x0000_s1032" style="position:absolute;left:0;text-align:left;flip:y;z-index:251660288;visibility:visible;mso-wrap-distance-top:-3e-5mm;mso-wrap-distance-bottom:-3e-5mm" from="32.4pt,1.85pt" to="68.4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"/>
              </w:pict>
            </w:r>
            <w:r w:rsidR="00DC07E4" w:rsidRPr="000F5FA0">
              <w:t>Số 4a12b chia hết cho cả 2; 5 và 9.</w:t>
            </w:r>
          </w:p>
          <w:p w:rsidR="00DC07E4" w:rsidRPr="000F5FA0" w:rsidRDefault="00427C43" w:rsidP="00E32F7D">
            <w:pPr>
              <w:ind w:left="360"/>
            </w:pPr>
            <w:r w:rsidRPr="000F5FA0">
              <w:t>c) Số 5a27b chia hết cho cả 2; 5 và 9.</w:t>
            </w:r>
            <w:r w:rsidR="0074041A">
              <w:rPr>
                <w:noProof/>
              </w:rPr>
              <w:pict>
                <v:line id="Straight Connector 13" o:spid="_x0000_s1031" style="position:absolute;left:0;text-align:left;flip:y;z-index:251661312;visibility:visible;mso-wrap-distance-top:-3e-5mm;mso-wrap-distance-bottom:-3e-5mm;mso-position-horizontal-relative:text;mso-position-vertical-relative:text" from="32.4pt,.65pt" to="68.4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"/>
              </w:pict>
            </w:r>
          </w:p>
        </w:tc>
        <w:tc>
          <w:tcPr>
            <w:tcW w:w="6237" w:type="dxa"/>
            <w:shd w:val="clear" w:color="auto" w:fill="auto"/>
          </w:tcPr>
          <w:p w:rsidR="00DC07E4" w:rsidRPr="000F5FA0" w:rsidRDefault="0074041A" w:rsidP="001B55E7">
            <w:pPr>
              <w:rPr>
                <w:spacing w:val="-8"/>
              </w:rPr>
            </w:pPr>
            <w:r>
              <w:rPr>
                <w:noProof/>
                <w:spacing w:val="-8"/>
              </w:rPr>
              <w:pict>
                <v:line id="Straight Connector 12" o:spid="_x0000_s1030" style="position:absolute;flip:y;z-index:251663360;visibility:visible;mso-wrap-distance-top:-3e-5mm;mso-wrap-distance-bottom:-3e-5mm;mso-position-horizontal-relative:text;mso-position-vertical-relative:text" from="32.4pt,1.25pt" to="68.4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"/>
              </w:pict>
            </w:r>
            <w:r w:rsidR="00E32F7D" w:rsidRPr="000F5FA0">
              <w:rPr>
                <w:spacing w:val="-8"/>
              </w:rPr>
              <w:t>b</w:t>
            </w:r>
            <w:r w:rsidR="00DC07E4" w:rsidRPr="000F5FA0">
              <w:rPr>
                <w:spacing w:val="-8"/>
              </w:rPr>
              <w:t>) Số 735a2b chia hết cho cả 5 và 9 nhưng không chia hết cho 2.</w:t>
            </w:r>
          </w:p>
          <w:p w:rsidR="00DC07E4" w:rsidRPr="000F5FA0" w:rsidRDefault="0074041A" w:rsidP="008F053B">
            <w:pPr>
              <w:spacing w:line="288" w:lineRule="auto"/>
              <w:ind w:right="-180"/>
              <w:jc w:val="both"/>
            </w:pPr>
            <w:r>
              <w:rPr>
                <w:noProof/>
              </w:rPr>
              <w:pict>
                <v:line id="Straight Connector 11" o:spid="_x0000_s1029" style="position:absolute;left:0;text-align:left;flip:y;z-index:251664384;visibility:visible;mso-wrap-distance-top:-3e-5mm;mso-wrap-distance-bottom:-3e-5mm" from="32.4pt,1.2pt" to="68.4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"/>
              </w:pict>
            </w:r>
          </w:p>
        </w:tc>
      </w:tr>
    </w:tbl>
    <w:p w:rsidR="00DC07E4" w:rsidRPr="000F5FA0" w:rsidRDefault="008D2D63" w:rsidP="00DC07E4">
      <w:pPr>
        <w:spacing w:line="288" w:lineRule="auto"/>
        <w:jc w:val="center"/>
        <w:rPr>
          <w:b/>
          <w:lang w:val="it-IT"/>
        </w:rPr>
      </w:pPr>
      <w:r w:rsidRPr="000F5FA0">
        <w:rPr>
          <w:b/>
          <w:lang w:val="it-IT"/>
        </w:rPr>
        <w:t>DẠNG 5</w:t>
      </w:r>
      <w:r w:rsidR="00DC07E4" w:rsidRPr="000F5FA0">
        <w:rPr>
          <w:b/>
          <w:lang w:val="it-IT"/>
        </w:rPr>
        <w:t>. TOÁN CÓ LỜI GIẢI</w:t>
      </w:r>
    </w:p>
    <w:p w:rsidR="00DC07E4" w:rsidRPr="000F5FA0" w:rsidRDefault="00DC07E4" w:rsidP="00DC07E4">
      <w:pPr>
        <w:rPr>
          <w:lang w:val="fr-FR"/>
        </w:rPr>
      </w:pPr>
      <w:r w:rsidRPr="000F5FA0">
        <w:rPr>
          <w:b/>
          <w:u w:val="single"/>
          <w:lang w:val="fr-FR"/>
        </w:rPr>
        <w:t>Bµi 1:</w:t>
      </w:r>
      <w:r w:rsidRPr="000F5FA0">
        <w:rPr>
          <w:lang w:val="fr-FR"/>
        </w:rPr>
        <w:t xml:space="preserve">  Để tặng thưởng cho những bạn học sinh có thành tích tốt trong các phong trào của Đội trong học kì I. Liên đội nhà trường đã chuẩn bị 128 quyển vở, 48 bút chì và 192 tập giấy. Mỗi bạn sẽ được nhận phần thưởng đều như nhau. Hỏi có thể chia được nhiều nhất bao nhiêu phần thưởng ? Mỗi phần thưởng có bao nhiêu quyển vở, bao nhiêu bút chì, bao nhiêu tập giấy ? </w:t>
      </w:r>
    </w:p>
    <w:p w:rsidR="00DC07E4" w:rsidRPr="000F5FA0" w:rsidRDefault="00DC07E4" w:rsidP="00DC07E4">
      <w:pPr>
        <w:tabs>
          <w:tab w:val="left" w:pos="420"/>
        </w:tabs>
        <w:spacing w:line="288" w:lineRule="auto"/>
      </w:pPr>
      <w:r w:rsidRPr="000F5FA0">
        <w:rPr>
          <w:b/>
          <w:u w:val="single"/>
        </w:rPr>
        <w:t>Bài 2:</w:t>
      </w:r>
      <w:r w:rsidRPr="000F5FA0">
        <w:t xml:space="preserve"> Lớp 6A có 18 bạn nam và 24 bạn nữ. Trong một buổi sinh hoạt lớp, bạn lớp trưởng dự kiến chia các bạn thành từng nhóm sao cho số bạn nam trong mỗi nhóm đều bằng nhau và số bạn nữ cũng vậy. Hỏi lớp có thể chia được nhiều nhất bao nhiêu nhóm? Khi đó mỗi nhóm có bao nhiêu bạn nam, bao nhiêu bạn nữ?</w:t>
      </w:r>
    </w:p>
    <w:p w:rsidR="00DC07E4" w:rsidRPr="000F5FA0" w:rsidRDefault="00DC07E4" w:rsidP="00DC07E4">
      <w:pPr>
        <w:spacing w:line="360" w:lineRule="auto"/>
        <w:ind w:right="-180"/>
        <w:jc w:val="both"/>
        <w:rPr>
          <w:lang w:val="fr-FR"/>
        </w:rPr>
      </w:pPr>
      <w:r w:rsidRPr="000F5FA0">
        <w:rPr>
          <w:b/>
          <w:spacing w:val="-10"/>
          <w:u w:val="single"/>
        </w:rPr>
        <w:t>Bài 3:</w:t>
      </w:r>
      <w:r w:rsidRPr="000F5FA0">
        <w:rPr>
          <w:lang w:val="fr-FR"/>
        </w:rPr>
        <w:t>Cô Lan phụ trách đội cần chia số trái cây trong đó 80 quả cam; 36 quả quýt và 104 quả mận vào các đĩa bánh kẹo trung thu sao cho số quả mỗi loại trong các đĩa là bằng nhau. Hỏi có thể chia thành nhiều nhất bao nhiêu đĩa? Khi đó mỗi đĩa có bao nhiêu trái cây mỗi loại?</w:t>
      </w:r>
    </w:p>
    <w:p w:rsidR="00DC07E4" w:rsidRPr="000F5FA0" w:rsidRDefault="00E32F7D" w:rsidP="00DC07E4">
      <w:pPr>
        <w:spacing w:line="264" w:lineRule="auto"/>
        <w:jc w:val="both"/>
        <w:rPr>
          <w:lang w:val="pt-BR"/>
        </w:rPr>
      </w:pPr>
      <w:r w:rsidRPr="000F5FA0">
        <w:rPr>
          <w:b/>
          <w:u w:val="single"/>
          <w:lang w:val="pt-BR"/>
        </w:rPr>
        <w:t>Bµi 4</w:t>
      </w:r>
      <w:r w:rsidR="00DC07E4" w:rsidRPr="000F5FA0">
        <w:rPr>
          <w:b/>
          <w:u w:val="single"/>
          <w:lang w:val="pt-BR"/>
        </w:rPr>
        <w:t>:</w:t>
      </w:r>
      <w:r w:rsidR="00014D89">
        <w:rPr>
          <w:lang w:val="pt-BR"/>
        </w:rPr>
        <w:t>Một tủ sách khi xếp thành từng bó 8 cuốn, 12 cuốn, 15 cuốn đều vừa đủ bó. Cho biết số sách trong khoảng từ 400 đến 500 cuốn. Tìm số quyển sách đó</w:t>
      </w:r>
    </w:p>
    <w:p w:rsidR="00DC07E4" w:rsidRPr="000F5FA0" w:rsidRDefault="00DC07E4" w:rsidP="00DC07E4">
      <w:pPr>
        <w:jc w:val="both"/>
        <w:rPr>
          <w:lang w:val="pt-BR"/>
        </w:rPr>
      </w:pPr>
      <w:r w:rsidRPr="000F5FA0">
        <w:rPr>
          <w:b/>
          <w:u w:val="single"/>
          <w:lang w:val="pt-BR"/>
        </w:rPr>
        <w:t xml:space="preserve">Bài </w:t>
      </w:r>
      <w:r w:rsidR="00E32F7D" w:rsidRPr="000F5FA0">
        <w:rPr>
          <w:b/>
          <w:u w:val="single"/>
          <w:lang w:val="pt-BR"/>
        </w:rPr>
        <w:t>5</w:t>
      </w:r>
      <w:r w:rsidRPr="000F5FA0">
        <w:rPr>
          <w:b/>
          <w:lang w:val="pt-BR"/>
        </w:rPr>
        <w:t>.</w:t>
      </w:r>
      <w:r w:rsidRPr="000F5FA0">
        <w:rPr>
          <w:lang w:val="pt-BR"/>
        </w:rPr>
        <w:t xml:space="preserve"> Một khối học sinh khi tham gia diễu hành nếu xếp hàng 12;15;18 đều dư 7. Hỏi khối có bao nhiêu học sinh? Biết rằng số học sinh trong khoảng từ 350 đến 400 em. </w:t>
      </w:r>
    </w:p>
    <w:p w:rsidR="00DC07E4" w:rsidRPr="000F5FA0" w:rsidRDefault="00DC07E4" w:rsidP="00DC07E4">
      <w:r w:rsidRPr="000F5FA0">
        <w:rPr>
          <w:b/>
          <w:u w:val="single"/>
          <w:lang w:val="pt-BR"/>
        </w:rPr>
        <w:t xml:space="preserve">Bài </w:t>
      </w:r>
      <w:r w:rsidR="00E32F7D" w:rsidRPr="000F5FA0">
        <w:rPr>
          <w:b/>
          <w:u w:val="single"/>
          <w:lang w:val="pt-BR"/>
        </w:rPr>
        <w:t>6</w:t>
      </w:r>
      <w:r w:rsidRPr="000F5FA0">
        <w:rPr>
          <w:lang w:val="pt-BR"/>
        </w:rPr>
        <w:t xml:space="preserve">. Học sinh lớp 6C khi xếp hàng 2, hàng 3 thì vừa đủ hàng, nhưng xếp hàng 4 thì thừa 2 người, xếp hàng 8 thì thừa 6 người. Biết số học sinh lớp đó trong khoảng từ 35 đến 60. </w:t>
      </w:r>
      <w:r w:rsidRPr="000F5FA0">
        <w:t>Tính số học sinh lớp 6C.</w:t>
      </w:r>
    </w:p>
    <w:p w:rsidR="00DC07E4" w:rsidRPr="000F5FA0" w:rsidRDefault="008D2D63" w:rsidP="00DC07E4">
      <w:pPr>
        <w:jc w:val="center"/>
        <w:rPr>
          <w:b/>
          <w:lang w:val="pt-BR"/>
        </w:rPr>
      </w:pPr>
      <w:r w:rsidRPr="000F5FA0">
        <w:rPr>
          <w:b/>
          <w:lang w:val="pt-BR"/>
        </w:rPr>
        <w:t>DẠNG 6</w:t>
      </w:r>
      <w:r w:rsidR="00DC07E4" w:rsidRPr="000F5FA0">
        <w:rPr>
          <w:b/>
          <w:lang w:val="pt-BR"/>
        </w:rPr>
        <w:t>. BT HÌNH TỔNG HỢP</w:t>
      </w:r>
    </w:p>
    <w:p w:rsidR="00DC07E4" w:rsidRPr="000F5FA0" w:rsidRDefault="00F566C0" w:rsidP="00DC07E4">
      <w:pPr>
        <w:jc w:val="both"/>
      </w:pPr>
      <w:r w:rsidRPr="000F5FA0">
        <w:rPr>
          <w:b/>
          <w:u w:val="single"/>
          <w:lang w:val="pt-BR"/>
        </w:rPr>
        <w:t>Bài 1</w:t>
      </w:r>
      <w:r w:rsidR="00DC07E4" w:rsidRPr="000F5FA0">
        <w:rPr>
          <w:spacing w:val="-16"/>
          <w:lang w:val="pt-BR"/>
        </w:rPr>
        <w:t>:</w:t>
      </w:r>
      <w:bookmarkStart w:id="0" w:name="_GoBack"/>
      <w:bookmarkEnd w:id="0"/>
      <w:r w:rsidR="00014D89">
        <w:t>T</w:t>
      </w:r>
      <w:r w:rsidR="00DC07E4" w:rsidRPr="000F5FA0">
        <w:t xml:space="preserve">rên tia Ox lấy </w:t>
      </w:r>
      <w:r w:rsidR="008F053B" w:rsidRPr="000F5FA0">
        <w:t xml:space="preserve">hai điểm M và N sao cho OM = 3 </w:t>
      </w:r>
      <w:r w:rsidR="00DC07E4" w:rsidRPr="000F5FA0">
        <w:t>cm và ON = 7 cm.</w:t>
      </w:r>
    </w:p>
    <w:p w:rsidR="00DC07E4" w:rsidRPr="000F5FA0" w:rsidRDefault="00DC07E4" w:rsidP="00DC07E4">
      <w:pPr>
        <w:jc w:val="both"/>
      </w:pPr>
      <w:r w:rsidRPr="000F5FA0">
        <w:t>a.Trong ba điểm O, M,N thì điểm nào nằm giữa ba điểm còn lại?</w:t>
      </w:r>
    </w:p>
    <w:p w:rsidR="00DC07E4" w:rsidRPr="000F5FA0" w:rsidRDefault="00DC07E4" w:rsidP="00DC07E4">
      <w:pPr>
        <w:jc w:val="both"/>
      </w:pPr>
      <w:r w:rsidRPr="000F5FA0">
        <w:t>b.Tính độ dài đoạn thẳng MN?</w:t>
      </w:r>
      <w:r w:rsidRPr="000F5FA0">
        <w:tab/>
      </w:r>
      <w:r w:rsidRPr="000F5FA0">
        <w:tab/>
        <w:t>c.Điểm M có phải là trung điểm MN không ?vì sao?</w:t>
      </w:r>
    </w:p>
    <w:p w:rsidR="008F053B" w:rsidRPr="000F5FA0" w:rsidRDefault="008F053B" w:rsidP="008F053B">
      <w:pPr>
        <w:jc w:val="both"/>
      </w:pPr>
      <w:r w:rsidRPr="000F5FA0">
        <w:rPr>
          <w:b/>
          <w:u w:val="single"/>
          <w:lang w:val="pt-BR"/>
        </w:rPr>
        <w:t>Bài 4</w:t>
      </w:r>
      <w:r w:rsidRPr="000F5FA0">
        <w:rPr>
          <w:b/>
        </w:rPr>
        <w:t>:</w:t>
      </w:r>
      <w:r w:rsidRPr="000F5FA0">
        <w:t>Cho đoạn thẳng AB dài 8cm,lấy điểm M là trung điểm của đoạn thẳng AB</w:t>
      </w:r>
    </w:p>
    <w:p w:rsidR="008F053B" w:rsidRPr="000F5FA0" w:rsidRDefault="008F053B" w:rsidP="00DC07E4">
      <w:pPr>
        <w:jc w:val="both"/>
      </w:pPr>
      <w:r w:rsidRPr="000F5FA0">
        <w:t xml:space="preserve">a.Tính độ dài đoạn thẳng MB.      </w:t>
      </w:r>
    </w:p>
    <w:p w:rsidR="008F053B" w:rsidRPr="000F5FA0" w:rsidRDefault="008F053B" w:rsidP="00DC07E4">
      <w:pPr>
        <w:jc w:val="both"/>
      </w:pPr>
      <w:r w:rsidRPr="000F5FA0">
        <w:t>b)Trên tia đối của tia AB lấy điểm K sao cho AK = 4cm.So sánh MK với AB.</w:t>
      </w:r>
    </w:p>
    <w:p w:rsidR="00DC07E4" w:rsidRPr="000F5FA0" w:rsidRDefault="00F566C0" w:rsidP="00DC07E4">
      <w:pPr>
        <w:rPr>
          <w:color w:val="000000"/>
          <w:lang w:val="sv-SE"/>
        </w:rPr>
      </w:pPr>
      <w:r w:rsidRPr="000F5FA0">
        <w:rPr>
          <w:b/>
          <w:u w:val="single"/>
          <w:lang w:val="pt-BR"/>
        </w:rPr>
        <w:t xml:space="preserve">Bài </w:t>
      </w:r>
      <w:r w:rsidR="008F053B" w:rsidRPr="000F5FA0">
        <w:rPr>
          <w:b/>
          <w:u w:val="single"/>
          <w:lang w:val="pt-BR"/>
        </w:rPr>
        <w:t>3</w:t>
      </w:r>
      <w:r w:rsidRPr="000F5FA0">
        <w:rPr>
          <w:b/>
          <w:u w:val="single"/>
          <w:lang w:val="pt-BR"/>
        </w:rPr>
        <w:t>:</w:t>
      </w:r>
      <w:r w:rsidR="00DC07E4" w:rsidRPr="000F5FA0">
        <w:rPr>
          <w:color w:val="000000"/>
          <w:lang w:val="sv-SE"/>
        </w:rPr>
        <w:t xml:space="preserve">  Cho đường thẳng xy và điểm O nằm trên đường thẳng đó. Trên tia Ox lấy điểm E </w:t>
      </w:r>
    </w:p>
    <w:p w:rsidR="00DC07E4" w:rsidRPr="000F5FA0" w:rsidRDefault="00DC07E4" w:rsidP="00DC07E4">
      <w:pPr>
        <w:rPr>
          <w:color w:val="000000"/>
          <w:lang w:val="sv-SE"/>
        </w:rPr>
      </w:pPr>
      <w:r w:rsidRPr="000F5FA0">
        <w:rPr>
          <w:color w:val="000000"/>
          <w:lang w:val="sv-SE"/>
        </w:rPr>
        <w:t xml:space="preserve">sao cho OE = 4cm. Trên </w:t>
      </w:r>
      <w:r w:rsidR="00160DEA" w:rsidRPr="000F5FA0">
        <w:rPr>
          <w:color w:val="000000"/>
          <w:lang w:val="sv-SE"/>
        </w:rPr>
        <w:t xml:space="preserve">tia EO </w:t>
      </w:r>
      <w:r w:rsidRPr="000F5FA0">
        <w:rPr>
          <w:color w:val="000000"/>
          <w:lang w:val="sv-SE"/>
        </w:rPr>
        <w:t xml:space="preserve"> lấy điểm G sao cho EG = 8 cm.</w:t>
      </w:r>
    </w:p>
    <w:p w:rsidR="00DC07E4" w:rsidRPr="000F5FA0" w:rsidRDefault="00DC07E4" w:rsidP="00DC07E4">
      <w:pPr>
        <w:rPr>
          <w:lang w:val="sv-SE"/>
        </w:rPr>
      </w:pPr>
      <w:r w:rsidRPr="000F5FA0">
        <w:rPr>
          <w:lang w:val="sv-SE"/>
        </w:rPr>
        <w:t>a)  Ñieåm O coù naèm giöõa hai ñieåm E vaø G khoâng?</w:t>
      </w:r>
      <w:r w:rsidR="00E32F7D" w:rsidRPr="000F5FA0">
        <w:rPr>
          <w:lang w:val="sv-SE"/>
        </w:rPr>
        <w:tab/>
      </w:r>
      <w:r w:rsidR="00E32F7D" w:rsidRPr="000F5FA0">
        <w:rPr>
          <w:lang w:val="sv-SE"/>
        </w:rPr>
        <w:tab/>
      </w:r>
      <w:r w:rsidRPr="000F5FA0">
        <w:t>b)  So saùnh OE vaø OG</w:t>
      </w:r>
      <w:r w:rsidR="00160DEA" w:rsidRPr="000F5FA0">
        <w:t>?</w:t>
      </w:r>
    </w:p>
    <w:p w:rsidR="00DC07E4" w:rsidRPr="000F5FA0" w:rsidRDefault="00DC07E4" w:rsidP="00DC07E4">
      <w:r w:rsidRPr="000F5FA0">
        <w:t>c)  Ch</w:t>
      </w:r>
      <w:r w:rsidRPr="000F5FA0">
        <w:rPr>
          <w:lang w:val="vi-VN"/>
        </w:rPr>
        <w:t>ứng tỏ đ</w:t>
      </w:r>
      <w:r w:rsidRPr="000F5FA0">
        <w:t xml:space="preserve">ieåm O laø trung ñieåm cuûa ñoaïn thaúng EG .                                                            </w:t>
      </w:r>
    </w:p>
    <w:p w:rsidR="00DC07E4" w:rsidRPr="000F5FA0" w:rsidRDefault="00F566C0" w:rsidP="00DC07E4">
      <w:pPr>
        <w:jc w:val="both"/>
      </w:pPr>
      <w:r w:rsidRPr="000F5FA0">
        <w:rPr>
          <w:b/>
          <w:u w:val="single"/>
          <w:lang w:val="pt-BR"/>
        </w:rPr>
        <w:t xml:space="preserve">Bài </w:t>
      </w:r>
      <w:r w:rsidR="008F053B" w:rsidRPr="000F5FA0">
        <w:rPr>
          <w:b/>
          <w:u w:val="single"/>
          <w:lang w:val="pt-BR"/>
        </w:rPr>
        <w:t>4</w:t>
      </w:r>
      <w:r w:rsidR="00DC07E4" w:rsidRPr="000F5FA0">
        <w:rPr>
          <w:b/>
        </w:rPr>
        <w:t>:</w:t>
      </w:r>
      <w:r w:rsidR="00DC07E4" w:rsidRPr="000F5FA0">
        <w:t>Vẽ tia Ox,vẽ 3 điểm A,B,C trên tia Ox với OA = 4cm,OB = 6cm,OC = 8cm.</w:t>
      </w:r>
    </w:p>
    <w:p w:rsidR="00DC07E4" w:rsidRPr="000F5FA0" w:rsidRDefault="00DC07E4" w:rsidP="00DC07E4">
      <w:pPr>
        <w:jc w:val="both"/>
      </w:pPr>
      <w:r w:rsidRPr="000F5FA0">
        <w:t>a.Tính độ dài đoạn thẳng AB,BC.</w:t>
      </w:r>
      <w:r w:rsidRPr="000F5FA0">
        <w:tab/>
      </w:r>
      <w:r w:rsidRPr="000F5FA0">
        <w:tab/>
        <w:t xml:space="preserve">b.Điểm B có là trung điểm của AC không ?vì sao? </w:t>
      </w:r>
    </w:p>
    <w:p w:rsidR="00DC07E4" w:rsidRPr="000F5FA0" w:rsidRDefault="00F566C0" w:rsidP="00DC07E4">
      <w:pPr>
        <w:rPr>
          <w:lang w:val="fr-FR"/>
        </w:rPr>
      </w:pPr>
      <w:r w:rsidRPr="000F5FA0">
        <w:rPr>
          <w:b/>
          <w:u w:val="single"/>
          <w:lang w:val="pt-BR"/>
        </w:rPr>
        <w:t>Bài 5</w:t>
      </w:r>
      <w:r w:rsidR="00DC07E4" w:rsidRPr="000F5FA0">
        <w:rPr>
          <w:b/>
        </w:rPr>
        <w:t>:</w:t>
      </w:r>
      <w:r w:rsidR="00DC07E4" w:rsidRPr="000F5FA0">
        <w:rPr>
          <w:lang w:val="fr-FR"/>
        </w:rPr>
        <w:t>Trên tia Ox, vẽ hai điểm M và N sao cho OM = 2cm, ON = 6cm.</w:t>
      </w:r>
    </w:p>
    <w:p w:rsidR="00DC07E4" w:rsidRPr="000F5FA0" w:rsidRDefault="00DC07E4" w:rsidP="00DC07E4">
      <w:pPr>
        <w:numPr>
          <w:ilvl w:val="0"/>
          <w:numId w:val="6"/>
        </w:numPr>
        <w:rPr>
          <w:lang w:val="fr-FR"/>
        </w:rPr>
      </w:pPr>
      <w:r w:rsidRPr="000F5FA0">
        <w:rPr>
          <w:lang w:val="fr-FR"/>
        </w:rPr>
        <w:t>Trong 3 điểm O, M, N điểm nào nằm giữa hai điểm còn lại ? Vì sao ?</w:t>
      </w:r>
    </w:p>
    <w:p w:rsidR="00DC07E4" w:rsidRPr="000F5FA0" w:rsidRDefault="00DC07E4" w:rsidP="00DC07E4">
      <w:pPr>
        <w:numPr>
          <w:ilvl w:val="0"/>
          <w:numId w:val="6"/>
        </w:numPr>
        <w:rPr>
          <w:lang w:val="fr-FR"/>
        </w:rPr>
      </w:pPr>
      <w:r w:rsidRPr="000F5FA0">
        <w:rPr>
          <w:lang w:val="fr-FR"/>
        </w:rPr>
        <w:t>Tính độ dài đoạn thẳng MN.</w:t>
      </w:r>
    </w:p>
    <w:p w:rsidR="00DC07E4" w:rsidRPr="000F5FA0" w:rsidRDefault="00DC07E4" w:rsidP="00DC07E4">
      <w:pPr>
        <w:numPr>
          <w:ilvl w:val="0"/>
          <w:numId w:val="6"/>
        </w:numPr>
        <w:rPr>
          <w:lang w:val="fr-FR"/>
        </w:rPr>
      </w:pPr>
      <w:r w:rsidRPr="000F5FA0">
        <w:rPr>
          <w:lang w:val="fr-FR"/>
        </w:rPr>
        <w:t>Gọi A là trung điểm của đoạn thẳng ON. Tính độ dài AN.</w:t>
      </w:r>
    </w:p>
    <w:p w:rsidR="00DC07E4" w:rsidRPr="000F5FA0" w:rsidRDefault="00DC07E4" w:rsidP="00E32F7D">
      <w:pPr>
        <w:numPr>
          <w:ilvl w:val="0"/>
          <w:numId w:val="6"/>
        </w:numPr>
        <w:rPr>
          <w:lang w:val="fr-FR"/>
        </w:rPr>
      </w:pPr>
      <w:r w:rsidRPr="000F5FA0">
        <w:rPr>
          <w:lang w:val="fr-FR"/>
        </w:rPr>
        <w:t>Lấy điểm B trên tia Ox sao cho OB = 1cm. Hỏi M có là trung điểm của đoạn thẳng AB không ? Vì sao ?</w:t>
      </w:r>
    </w:p>
    <w:p w:rsidR="00DC07E4" w:rsidRPr="000F5FA0" w:rsidRDefault="008D2D63" w:rsidP="00DC07E4">
      <w:pPr>
        <w:spacing w:line="264" w:lineRule="auto"/>
        <w:ind w:right="-180"/>
        <w:jc w:val="center"/>
        <w:rPr>
          <w:b/>
        </w:rPr>
      </w:pPr>
      <w:r w:rsidRPr="000F5FA0">
        <w:rPr>
          <w:b/>
        </w:rPr>
        <w:t>DẠNG 7</w:t>
      </w:r>
      <w:r w:rsidR="00DC07E4" w:rsidRPr="000F5FA0">
        <w:rPr>
          <w:b/>
        </w:rPr>
        <w:t>. MỘT SỐ BÀI TOÁN NÂNG CAO</w:t>
      </w:r>
    </w:p>
    <w:p w:rsidR="00DC07E4" w:rsidRPr="000F5FA0" w:rsidRDefault="00DC07E4" w:rsidP="00DC07E4">
      <w:pPr>
        <w:spacing w:line="264" w:lineRule="auto"/>
        <w:ind w:right="-180"/>
        <w:jc w:val="both"/>
        <w:rPr>
          <w:b/>
          <w:u w:val="single"/>
        </w:rPr>
      </w:pPr>
      <w:r w:rsidRPr="000F5FA0">
        <w:rPr>
          <w:b/>
          <w:u w:val="single"/>
        </w:rPr>
        <w:t xml:space="preserve">Bài 1: </w:t>
      </w:r>
      <w:r w:rsidRPr="000F5FA0">
        <w:t xml:space="preserve">Chứng minh: </w:t>
      </w:r>
      <w:r w:rsidRPr="000F5FA0">
        <w:rPr>
          <w:b/>
        </w:rPr>
        <w:t>A</w:t>
      </w:r>
      <w:r w:rsidRPr="000F5FA0">
        <w:t xml:space="preserve"> = 2</w:t>
      </w:r>
      <w:r w:rsidRPr="000F5FA0">
        <w:rPr>
          <w:vertAlign w:val="superscript"/>
        </w:rPr>
        <w:t>1</w:t>
      </w:r>
      <w:r w:rsidRPr="000F5FA0">
        <w:t xml:space="preserve"> + 2</w:t>
      </w:r>
      <w:r w:rsidRPr="000F5FA0">
        <w:rPr>
          <w:vertAlign w:val="superscript"/>
        </w:rPr>
        <w:t>2</w:t>
      </w:r>
      <w:r w:rsidRPr="000F5FA0">
        <w:t xml:space="preserve"> + 2</w:t>
      </w:r>
      <w:r w:rsidRPr="000F5FA0">
        <w:rPr>
          <w:vertAlign w:val="superscript"/>
        </w:rPr>
        <w:t>3</w:t>
      </w:r>
      <w:r w:rsidRPr="000F5FA0">
        <w:t xml:space="preserve"> + 2</w:t>
      </w:r>
      <w:r w:rsidRPr="000F5FA0">
        <w:rPr>
          <w:vertAlign w:val="superscript"/>
        </w:rPr>
        <w:t>4</w:t>
      </w:r>
      <w:r w:rsidRPr="000F5FA0">
        <w:t xml:space="preserve"> + … + 2</w:t>
      </w:r>
      <w:r w:rsidRPr="000F5FA0">
        <w:rPr>
          <w:vertAlign w:val="superscript"/>
        </w:rPr>
        <w:t>2010</w:t>
      </w:r>
      <w:r w:rsidRPr="000F5FA0">
        <w:t xml:space="preserve"> chia hết cho 3; và 7.</w:t>
      </w:r>
    </w:p>
    <w:p w:rsidR="00DC07E4" w:rsidRPr="000F5FA0" w:rsidRDefault="00DC07E4" w:rsidP="00DC07E4">
      <w:pPr>
        <w:spacing w:line="264" w:lineRule="auto"/>
        <w:ind w:right="-180"/>
        <w:jc w:val="both"/>
      </w:pPr>
      <w:r w:rsidRPr="000F5FA0">
        <w:rPr>
          <w:b/>
          <w:u w:val="single"/>
        </w:rPr>
        <w:t>Bài 2:</w:t>
      </w:r>
      <w:r w:rsidRPr="000F5FA0">
        <w:t xml:space="preserve"> So sánh: a) A = 2</w:t>
      </w:r>
      <w:r w:rsidRPr="000F5FA0">
        <w:rPr>
          <w:vertAlign w:val="superscript"/>
        </w:rPr>
        <w:t>0</w:t>
      </w:r>
      <w:r w:rsidRPr="000F5FA0">
        <w:t xml:space="preserve"> +  2</w:t>
      </w:r>
      <w:r w:rsidRPr="000F5FA0">
        <w:rPr>
          <w:vertAlign w:val="superscript"/>
        </w:rPr>
        <w:t>1</w:t>
      </w:r>
      <w:r w:rsidRPr="000F5FA0">
        <w:t xml:space="preserve"> + 2</w:t>
      </w:r>
      <w:r w:rsidRPr="000F5FA0">
        <w:rPr>
          <w:vertAlign w:val="superscript"/>
        </w:rPr>
        <w:t>2</w:t>
      </w:r>
      <w:r w:rsidRPr="000F5FA0">
        <w:t xml:space="preserve"> + 2</w:t>
      </w:r>
      <w:r w:rsidRPr="000F5FA0">
        <w:rPr>
          <w:vertAlign w:val="superscript"/>
        </w:rPr>
        <w:t>3</w:t>
      </w:r>
      <w:r w:rsidRPr="000F5FA0">
        <w:t xml:space="preserve"> + … + 2</w:t>
      </w:r>
      <w:r w:rsidRPr="000F5FA0">
        <w:rPr>
          <w:vertAlign w:val="superscript"/>
        </w:rPr>
        <w:t>2010</w:t>
      </w:r>
      <w:r w:rsidRPr="000F5FA0">
        <w:t xml:space="preserve"> Và B = 2</w:t>
      </w:r>
      <w:r w:rsidRPr="000F5FA0">
        <w:rPr>
          <w:vertAlign w:val="superscript"/>
        </w:rPr>
        <w:t>2011</w:t>
      </w:r>
      <w:r w:rsidRPr="000F5FA0">
        <w:t xml:space="preserve"> - 1.</w:t>
      </w:r>
    </w:p>
    <w:p w:rsidR="00DC07E4" w:rsidRPr="000F5FA0" w:rsidRDefault="00DC07E4" w:rsidP="00DC07E4">
      <w:pPr>
        <w:spacing w:line="264" w:lineRule="auto"/>
        <w:ind w:left="360" w:right="-180"/>
        <w:jc w:val="both"/>
      </w:pPr>
      <w:r w:rsidRPr="000F5FA0">
        <w:t>b) A = 2009.2011 và B = 2010</w:t>
      </w:r>
      <w:r w:rsidRPr="000F5FA0">
        <w:rPr>
          <w:vertAlign w:val="superscript"/>
        </w:rPr>
        <w:t>2</w:t>
      </w:r>
      <w:r w:rsidRPr="000F5FA0">
        <w:t>.</w:t>
      </w:r>
      <w:r w:rsidRPr="000F5FA0">
        <w:tab/>
      </w:r>
      <w:r w:rsidRPr="000F5FA0">
        <w:tab/>
      </w:r>
      <w:r w:rsidRPr="000F5FA0">
        <w:tab/>
        <w:t>c) A = 10</w:t>
      </w:r>
      <w:r w:rsidRPr="000F5FA0">
        <w:rPr>
          <w:vertAlign w:val="superscript"/>
        </w:rPr>
        <w:t>30</w:t>
      </w:r>
      <w:r w:rsidRPr="000F5FA0">
        <w:t xml:space="preserve"> và B = 2</w:t>
      </w:r>
      <w:r w:rsidRPr="000F5FA0">
        <w:rPr>
          <w:vertAlign w:val="superscript"/>
        </w:rPr>
        <w:t>100</w:t>
      </w:r>
    </w:p>
    <w:p w:rsidR="00DC07E4" w:rsidRPr="000F5FA0" w:rsidRDefault="00DC07E4" w:rsidP="00DC07E4">
      <w:pPr>
        <w:spacing w:line="264" w:lineRule="auto"/>
        <w:ind w:right="-180"/>
        <w:jc w:val="both"/>
      </w:pPr>
      <w:r w:rsidRPr="000F5FA0">
        <w:rPr>
          <w:b/>
          <w:u w:val="single"/>
        </w:rPr>
        <w:t>Bài 3:</w:t>
      </w:r>
      <w:r w:rsidRPr="000F5FA0">
        <w:t xml:space="preserve"> Các số sau có phải là số chính phương không?  a) A = 3 + 3</w:t>
      </w:r>
      <w:r w:rsidRPr="000F5FA0">
        <w:rPr>
          <w:vertAlign w:val="superscript"/>
        </w:rPr>
        <w:t>2</w:t>
      </w:r>
      <w:r w:rsidRPr="000F5FA0">
        <w:t xml:space="preserve"> + 3</w:t>
      </w:r>
      <w:r w:rsidRPr="000F5FA0">
        <w:rPr>
          <w:vertAlign w:val="superscript"/>
        </w:rPr>
        <w:t>3</w:t>
      </w:r>
      <w:r w:rsidRPr="000F5FA0">
        <w:t xml:space="preserve"> + … + 3</w:t>
      </w:r>
      <w:r w:rsidRPr="000F5FA0">
        <w:rPr>
          <w:vertAlign w:val="superscript"/>
        </w:rPr>
        <w:t>20</w:t>
      </w:r>
      <w:r w:rsidRPr="000F5FA0">
        <w:t>b) B = 11 + 11</w:t>
      </w:r>
      <w:r w:rsidRPr="000F5FA0">
        <w:rPr>
          <w:vertAlign w:val="superscript"/>
        </w:rPr>
        <w:t>2</w:t>
      </w:r>
      <w:r w:rsidRPr="000F5FA0">
        <w:t xml:space="preserve"> + 11</w:t>
      </w:r>
      <w:r w:rsidRPr="000F5FA0">
        <w:rPr>
          <w:vertAlign w:val="superscript"/>
        </w:rPr>
        <w:t>3</w:t>
      </w:r>
    </w:p>
    <w:p w:rsidR="00DC07E4" w:rsidRPr="000F5FA0" w:rsidRDefault="00DC07E4" w:rsidP="00DC07E4">
      <w:pPr>
        <w:spacing w:line="264" w:lineRule="auto"/>
        <w:ind w:right="-180"/>
        <w:jc w:val="both"/>
        <w:rPr>
          <w:lang w:val="pt-BR"/>
        </w:rPr>
      </w:pPr>
      <w:r w:rsidRPr="000F5FA0">
        <w:rPr>
          <w:b/>
          <w:u w:val="single"/>
          <w:lang w:val="pt-BR"/>
        </w:rPr>
        <w:t>Bài 4:</w:t>
      </w:r>
      <w:r w:rsidRPr="000F5FA0">
        <w:rPr>
          <w:lang w:val="pt-BR"/>
        </w:rPr>
        <w:t xml:space="preserve"> Tìm số tự nhiên n sao cho  a) n + 3 chia hết cho n – 1.</w:t>
      </w:r>
      <w:r w:rsidRPr="000F5FA0">
        <w:rPr>
          <w:lang w:val="pt-BR"/>
        </w:rPr>
        <w:tab/>
        <w:t>b) 4n + 3 chia hết cho 2n + 1.</w:t>
      </w:r>
    </w:p>
    <w:p w:rsidR="00DC07E4" w:rsidRPr="000F5FA0" w:rsidRDefault="00DC07E4" w:rsidP="00DC07E4">
      <w:r w:rsidRPr="000F5FA0">
        <w:rPr>
          <w:b/>
          <w:u w:val="single"/>
        </w:rPr>
        <w:t>Bài 5:</w:t>
      </w:r>
      <w:r w:rsidRPr="000F5FA0">
        <w:t xml:space="preserve"> Cho </w:t>
      </w:r>
      <w:r w:rsidRPr="000F5FA0">
        <w:rPr>
          <w:position w:val="-6"/>
        </w:rPr>
        <w:object w:dxaOrig="2420" w:dyaOrig="320">
          <v:shape id="_x0000_i1045" type="#_x0000_t75" style="width:120.75pt;height:15.75pt" o:ole="">
            <v:imagedata r:id="rId39" o:title=""/>
          </v:shape>
          <o:OLEObject Type="Embed" ProgID="Equation.DSMT4" ShapeID="_x0000_i1045" DrawAspect="Content" ObjectID="_1639276929" r:id="rId40"/>
        </w:object>
      </w:r>
      <w:r w:rsidRPr="000F5FA0">
        <w:t xml:space="preserve">. H·y so s¸nh S víi </w:t>
      </w:r>
      <w:r w:rsidRPr="000F5FA0">
        <w:rPr>
          <w:position w:val="-6"/>
        </w:rPr>
        <w:object w:dxaOrig="660" w:dyaOrig="320">
          <v:shape id="_x0000_i1046" type="#_x0000_t75" style="width:33pt;height:15.75pt" o:ole="">
            <v:imagedata r:id="rId41" o:title=""/>
          </v:shape>
          <o:OLEObject Type="Embed" ProgID="Equation.DSMT4" ShapeID="_x0000_i1046" DrawAspect="Content" ObjectID="_1639276930" r:id="rId42"/>
        </w:object>
      </w:r>
    </w:p>
    <w:p w:rsidR="00DC07E4" w:rsidRPr="000F5FA0" w:rsidRDefault="00DC07E4" w:rsidP="00DC07E4">
      <w:pPr>
        <w:rPr>
          <w:lang w:val="vi-VN"/>
        </w:rPr>
      </w:pPr>
      <w:r w:rsidRPr="000F5FA0">
        <w:rPr>
          <w:b/>
          <w:u w:val="single"/>
        </w:rPr>
        <w:t>Bài 6:</w:t>
      </w:r>
      <w:r w:rsidRPr="000F5FA0">
        <w:tab/>
      </w:r>
      <w:r w:rsidR="000F5FA0" w:rsidRPr="000F5FA0">
        <w:t>Ch</w:t>
      </w:r>
      <w:r w:rsidR="000F5FA0">
        <w:t>ứng tỏ rằng 2n+3 và n+1 là hai số nguyên tố cùng nhau?</w:t>
      </w:r>
    </w:p>
    <w:p w:rsidR="00714F53" w:rsidRPr="000F5FA0" w:rsidRDefault="00714F53" w:rsidP="00DC07E4"/>
    <w:tbl>
      <w:tblPr>
        <w:tblW w:w="11340" w:type="dxa"/>
        <w:tblInd w:w="-612" w:type="dxa"/>
        <w:tblLayout w:type="fixed"/>
        <w:tblLook w:val="01E0"/>
      </w:tblPr>
      <w:tblGrid>
        <w:gridCol w:w="2705"/>
        <w:gridCol w:w="567"/>
        <w:gridCol w:w="5147"/>
        <w:gridCol w:w="2921"/>
      </w:tblGrid>
      <w:tr w:rsidR="00714F53" w:rsidRPr="000F5FA0" w:rsidTr="00160DEA">
        <w:tc>
          <w:tcPr>
            <w:tcW w:w="2705" w:type="dxa"/>
          </w:tcPr>
          <w:p w:rsidR="00714F53" w:rsidRPr="000F5FA0" w:rsidRDefault="00714F53" w:rsidP="00160DEA">
            <w:pPr>
              <w:rPr>
                <w:b/>
              </w:rPr>
            </w:pPr>
            <w:r w:rsidRPr="000F5FA0">
              <w:rPr>
                <w:b/>
              </w:rPr>
              <w:t>BGH duyệt</w:t>
            </w:r>
          </w:p>
          <w:p w:rsidR="00714F53" w:rsidRPr="000F5FA0" w:rsidRDefault="00714F53" w:rsidP="001B55E7"/>
          <w:p w:rsidR="00714F53" w:rsidRPr="000F5FA0" w:rsidRDefault="00714F53" w:rsidP="001B55E7">
            <w:pPr>
              <w:rPr>
                <w:b/>
              </w:rPr>
            </w:pPr>
          </w:p>
        </w:tc>
        <w:tc>
          <w:tcPr>
            <w:tcW w:w="567" w:type="dxa"/>
          </w:tcPr>
          <w:p w:rsidR="00714F53" w:rsidRPr="000F5FA0" w:rsidRDefault="00714F53" w:rsidP="001B55E7">
            <w:pPr>
              <w:rPr>
                <w:b/>
              </w:rPr>
            </w:pPr>
          </w:p>
          <w:p w:rsidR="00714F53" w:rsidRPr="000F5FA0" w:rsidRDefault="00714F53" w:rsidP="00160DEA">
            <w:pPr>
              <w:jc w:val="center"/>
              <w:rPr>
                <w:b/>
              </w:rPr>
            </w:pPr>
          </w:p>
        </w:tc>
        <w:tc>
          <w:tcPr>
            <w:tcW w:w="5147" w:type="dxa"/>
          </w:tcPr>
          <w:p w:rsidR="00160DEA" w:rsidRDefault="00160DEA" w:rsidP="00160DEA">
            <w:pPr>
              <w:rPr>
                <w:b/>
              </w:rPr>
            </w:pPr>
            <w:r w:rsidRPr="000F5FA0">
              <w:rPr>
                <w:b/>
              </w:rPr>
              <w:t xml:space="preserve">                          TTCM- </w:t>
            </w:r>
            <w:r w:rsidR="00714F53" w:rsidRPr="000F5FA0">
              <w:rPr>
                <w:b/>
              </w:rPr>
              <w:t>NTCM</w:t>
            </w:r>
          </w:p>
          <w:p w:rsidR="000F5FA0" w:rsidRPr="000F5FA0" w:rsidRDefault="000F5FA0" w:rsidP="00160DEA">
            <w:pPr>
              <w:rPr>
                <w:b/>
              </w:rPr>
            </w:pPr>
          </w:p>
          <w:p w:rsidR="00160DEA" w:rsidRPr="000F5FA0" w:rsidRDefault="00160DEA" w:rsidP="00160DEA">
            <w:pPr>
              <w:rPr>
                <w:b/>
              </w:rPr>
            </w:pPr>
          </w:p>
          <w:p w:rsidR="00714F53" w:rsidRPr="000F5FA0" w:rsidRDefault="00714F53" w:rsidP="00160DEA">
            <w:pPr>
              <w:jc w:val="center"/>
              <w:rPr>
                <w:b/>
              </w:rPr>
            </w:pPr>
            <w:r w:rsidRPr="000F5FA0">
              <w:rPr>
                <w:b/>
              </w:rPr>
              <w:t>Trần Thị Hương Giang</w:t>
            </w:r>
          </w:p>
          <w:p w:rsidR="00714F53" w:rsidRPr="000F5FA0" w:rsidRDefault="00714F53" w:rsidP="001B55E7">
            <w:pPr>
              <w:rPr>
                <w:b/>
              </w:rPr>
            </w:pPr>
          </w:p>
        </w:tc>
        <w:tc>
          <w:tcPr>
            <w:tcW w:w="2921" w:type="dxa"/>
          </w:tcPr>
          <w:p w:rsidR="00160DEA" w:rsidRDefault="00714F53" w:rsidP="00160DEA">
            <w:pPr>
              <w:rPr>
                <w:b/>
              </w:rPr>
            </w:pPr>
            <w:r w:rsidRPr="000F5FA0">
              <w:rPr>
                <w:b/>
              </w:rPr>
              <w:t>Nhóm toán 6</w:t>
            </w:r>
          </w:p>
          <w:p w:rsidR="000F5FA0" w:rsidRPr="000F5FA0" w:rsidRDefault="000F5FA0" w:rsidP="00160DEA">
            <w:pPr>
              <w:rPr>
                <w:b/>
              </w:rPr>
            </w:pPr>
          </w:p>
          <w:p w:rsidR="00160DEA" w:rsidRPr="000F5FA0" w:rsidRDefault="00160DEA" w:rsidP="00160DEA">
            <w:pPr>
              <w:rPr>
                <w:b/>
              </w:rPr>
            </w:pPr>
          </w:p>
          <w:p w:rsidR="00714F53" w:rsidRPr="000F5FA0" w:rsidRDefault="00160DEA" w:rsidP="00160DEA">
            <w:pPr>
              <w:jc w:val="center"/>
              <w:rPr>
                <w:b/>
              </w:rPr>
            </w:pPr>
            <w:r w:rsidRPr="000F5FA0">
              <w:rPr>
                <w:b/>
              </w:rPr>
              <w:t>Nguyễn Thùy Dung</w:t>
            </w:r>
          </w:p>
          <w:p w:rsidR="00714F53" w:rsidRPr="000F5FA0" w:rsidRDefault="00714F53" w:rsidP="001B55E7">
            <w:pPr>
              <w:rPr>
                <w:b/>
              </w:rPr>
            </w:pPr>
          </w:p>
        </w:tc>
      </w:tr>
    </w:tbl>
    <w:p w:rsidR="00714F53" w:rsidRPr="000F5FA0" w:rsidRDefault="00714F53" w:rsidP="00DC07E4"/>
    <w:p w:rsidR="00DC07E4" w:rsidRPr="000F5FA0" w:rsidRDefault="00DC07E4" w:rsidP="00DC07E4"/>
    <w:p w:rsidR="004A4110" w:rsidRPr="000F5FA0" w:rsidRDefault="004A4110"/>
    <w:sectPr w:rsidR="004A4110" w:rsidRPr="000F5FA0" w:rsidSect="00E249BC">
      <w:footerReference w:type="even" r:id="rId43"/>
      <w:footerReference w:type="default" r:id="rId44"/>
      <w:pgSz w:w="11907" w:h="16840" w:code="9"/>
      <w:pgMar w:top="568" w:right="567" w:bottom="284" w:left="851" w:header="397" w:footer="284"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66C57" w:rsidRDefault="00266C57" w:rsidP="002D3E9F">
      <w:r>
        <w:separator/>
      </w:r>
    </w:p>
  </w:endnote>
  <w:endnote w:type="continuationSeparator" w:id="1">
    <w:p w:rsidR="00266C57" w:rsidRDefault="00266C57" w:rsidP="002D3E9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3541" w:rsidRDefault="0074041A" w:rsidP="00F73541">
    <w:pPr>
      <w:pStyle w:val="Footer"/>
      <w:framePr w:wrap="around" w:vAnchor="text" w:hAnchor="margin" w:xAlign="center" w:y="1"/>
      <w:rPr>
        <w:rStyle w:val="PageNumber"/>
      </w:rPr>
    </w:pPr>
    <w:r>
      <w:rPr>
        <w:rStyle w:val="PageNumber"/>
      </w:rPr>
      <w:fldChar w:fldCharType="begin"/>
    </w:r>
    <w:r w:rsidR="00F566C0">
      <w:rPr>
        <w:rStyle w:val="PageNumber"/>
      </w:rPr>
      <w:instrText xml:space="preserve">PAGE  </w:instrText>
    </w:r>
    <w:r>
      <w:rPr>
        <w:rStyle w:val="PageNumber"/>
      </w:rPr>
      <w:fldChar w:fldCharType="end"/>
    </w:r>
  </w:p>
  <w:p w:rsidR="00F73541" w:rsidRDefault="00266C57">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3541" w:rsidRDefault="0074041A" w:rsidP="00F73541">
    <w:pPr>
      <w:pStyle w:val="Footer"/>
      <w:framePr w:wrap="around" w:vAnchor="text" w:hAnchor="margin" w:xAlign="center" w:y="1"/>
      <w:rPr>
        <w:rStyle w:val="PageNumber"/>
      </w:rPr>
    </w:pPr>
    <w:r>
      <w:rPr>
        <w:rStyle w:val="PageNumber"/>
      </w:rPr>
      <w:fldChar w:fldCharType="begin"/>
    </w:r>
    <w:r w:rsidR="00F566C0">
      <w:rPr>
        <w:rStyle w:val="PageNumber"/>
      </w:rPr>
      <w:instrText xml:space="preserve">PAGE  </w:instrText>
    </w:r>
    <w:r>
      <w:rPr>
        <w:rStyle w:val="PageNumber"/>
      </w:rPr>
      <w:fldChar w:fldCharType="separate"/>
    </w:r>
    <w:r w:rsidR="004A663C">
      <w:rPr>
        <w:rStyle w:val="PageNumber"/>
        <w:noProof/>
      </w:rPr>
      <w:t>3</w:t>
    </w:r>
    <w:r>
      <w:rPr>
        <w:rStyle w:val="PageNumber"/>
      </w:rPr>
      <w:fldChar w:fldCharType="end"/>
    </w:r>
  </w:p>
  <w:p w:rsidR="00F73541" w:rsidRDefault="00266C57" w:rsidP="00F7354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66C57" w:rsidRDefault="00266C57" w:rsidP="002D3E9F">
      <w:r>
        <w:separator/>
      </w:r>
    </w:p>
  </w:footnote>
  <w:footnote w:type="continuationSeparator" w:id="1">
    <w:p w:rsidR="00266C57" w:rsidRDefault="00266C57" w:rsidP="002D3E9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4414EE"/>
    <w:multiLevelType w:val="hybridMultilevel"/>
    <w:tmpl w:val="8A820C7A"/>
    <w:lvl w:ilvl="0" w:tplc="04090017">
      <w:start w:val="1"/>
      <w:numFmt w:val="lowerLetter"/>
      <w:lvlText w:val="%1)"/>
      <w:lvlJc w:val="left"/>
      <w:pPr>
        <w:tabs>
          <w:tab w:val="num" w:pos="644"/>
        </w:tabs>
        <w:ind w:left="64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E0B5436"/>
    <w:multiLevelType w:val="hybridMultilevel"/>
    <w:tmpl w:val="7B5E5BF4"/>
    <w:lvl w:ilvl="0" w:tplc="04090017">
      <w:start w:val="1"/>
      <w:numFmt w:val="lowerLetter"/>
      <w:lvlText w:val="%1)"/>
      <w:lvlJc w:val="left"/>
      <w:pPr>
        <w:tabs>
          <w:tab w:val="num" w:pos="720"/>
        </w:tabs>
        <w:ind w:left="720" w:hanging="360"/>
      </w:pPr>
    </w:lvl>
    <w:lvl w:ilvl="1" w:tplc="416C299A">
      <w:start w:val="1"/>
      <w:numFmt w:val="lowerLetter"/>
      <w:lvlText w:val="%2)"/>
      <w:lvlJc w:val="left"/>
      <w:pPr>
        <w:tabs>
          <w:tab w:val="num" w:pos="1080"/>
        </w:tabs>
        <w:ind w:left="1080" w:firstLine="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314B4E0E"/>
    <w:multiLevelType w:val="hybridMultilevel"/>
    <w:tmpl w:val="79DA2FE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5FA635B9"/>
    <w:multiLevelType w:val="hybridMultilevel"/>
    <w:tmpl w:val="52863D9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60C1119A"/>
    <w:multiLevelType w:val="hybridMultilevel"/>
    <w:tmpl w:val="19DA36C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659E2426"/>
    <w:multiLevelType w:val="hybridMultilevel"/>
    <w:tmpl w:val="DF0A0EA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6F6A72E6"/>
    <w:multiLevelType w:val="hybridMultilevel"/>
    <w:tmpl w:val="06CE51D8"/>
    <w:lvl w:ilvl="0" w:tplc="B9FEBE38">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7">
    <w:nsid w:val="74CE40E9"/>
    <w:multiLevelType w:val="hybridMultilevel"/>
    <w:tmpl w:val="9D16F854"/>
    <w:lvl w:ilvl="0" w:tplc="04090017">
      <w:start w:val="1"/>
      <w:numFmt w:val="lowerLetter"/>
      <w:lvlText w:val="%1)"/>
      <w:lvlJc w:val="left"/>
      <w:pPr>
        <w:tabs>
          <w:tab w:val="num" w:pos="720"/>
        </w:tabs>
        <w:ind w:left="720" w:hanging="360"/>
      </w:pPr>
    </w:lvl>
    <w:lvl w:ilvl="1" w:tplc="48040F9C">
      <w:start w:val="1"/>
      <w:numFmt w:val="lowerLetter"/>
      <w:lvlText w:val="%2)"/>
      <w:lvlJc w:val="left"/>
      <w:pPr>
        <w:tabs>
          <w:tab w:val="num" w:pos="1440"/>
        </w:tabs>
        <w:ind w:left="1440" w:hanging="360"/>
      </w:pPr>
      <w:rPr>
        <w:rFonts w:hint="default"/>
      </w:rPr>
    </w:lvl>
    <w:lvl w:ilvl="2" w:tplc="04090017">
      <w:start w:val="1"/>
      <w:numFmt w:val="lowerLetter"/>
      <w:lvlText w:val="%3)"/>
      <w:lvlJc w:val="left"/>
      <w:pPr>
        <w:tabs>
          <w:tab w:val="num" w:pos="2340"/>
        </w:tabs>
        <w:ind w:left="2340" w:hanging="36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1"/>
  </w:num>
  <w:num w:numId="3">
    <w:abstractNumId w:val="0"/>
  </w:num>
  <w:num w:numId="4">
    <w:abstractNumId w:val="4"/>
  </w:num>
  <w:num w:numId="5">
    <w:abstractNumId w:val="2"/>
  </w:num>
  <w:num w:numId="6">
    <w:abstractNumId w:val="6"/>
  </w:num>
  <w:num w:numId="7">
    <w:abstractNumId w:val="7"/>
  </w:num>
  <w:num w:numId="8">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displayVerticalDrawingGridEvery w:val="2"/>
  <w:characterSpacingControl w:val="doNotCompress"/>
  <w:footnotePr>
    <w:footnote w:id="0"/>
    <w:footnote w:id="1"/>
  </w:footnotePr>
  <w:endnotePr>
    <w:endnote w:id="0"/>
    <w:endnote w:id="1"/>
  </w:endnotePr>
  <w:compat/>
  <w:rsids>
    <w:rsidRoot w:val="00DC07E4"/>
    <w:rsid w:val="00014D89"/>
    <w:rsid w:val="000305BF"/>
    <w:rsid w:val="000C1550"/>
    <w:rsid w:val="000F5FA0"/>
    <w:rsid w:val="00160DEA"/>
    <w:rsid w:val="00266C57"/>
    <w:rsid w:val="002D3E9F"/>
    <w:rsid w:val="003747BE"/>
    <w:rsid w:val="00427C43"/>
    <w:rsid w:val="00476C2F"/>
    <w:rsid w:val="004A4110"/>
    <w:rsid w:val="004A5394"/>
    <w:rsid w:val="004A663C"/>
    <w:rsid w:val="005C1D61"/>
    <w:rsid w:val="00604626"/>
    <w:rsid w:val="006E2800"/>
    <w:rsid w:val="00714F53"/>
    <w:rsid w:val="0074041A"/>
    <w:rsid w:val="00761275"/>
    <w:rsid w:val="00880406"/>
    <w:rsid w:val="00892850"/>
    <w:rsid w:val="008D2D63"/>
    <w:rsid w:val="008F053B"/>
    <w:rsid w:val="00985ACA"/>
    <w:rsid w:val="009B0918"/>
    <w:rsid w:val="00CC3F92"/>
    <w:rsid w:val="00D579C3"/>
    <w:rsid w:val="00DB32F5"/>
    <w:rsid w:val="00DC07E4"/>
    <w:rsid w:val="00E32F7D"/>
    <w:rsid w:val="00F02B13"/>
    <w:rsid w:val="00F566C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6"/>
        <w:szCs w:val="22"/>
        <w:lang w:val="en-US" w:eastAsia="en-US" w:bidi="ar-SA"/>
      </w:rPr>
    </w:rPrDefault>
    <w:pPrDefault>
      <w:pPr>
        <w:spacing w:before="60" w:after="60" w:line="312"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C07E4"/>
    <w:pPr>
      <w:spacing w:before="0"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DC07E4"/>
    <w:pPr>
      <w:tabs>
        <w:tab w:val="center" w:pos="4320"/>
        <w:tab w:val="right" w:pos="8640"/>
      </w:tabs>
    </w:pPr>
  </w:style>
  <w:style w:type="character" w:customStyle="1" w:styleId="FooterChar">
    <w:name w:val="Footer Char"/>
    <w:basedOn w:val="DefaultParagraphFont"/>
    <w:link w:val="Footer"/>
    <w:rsid w:val="00DC07E4"/>
    <w:rPr>
      <w:rFonts w:eastAsia="Times New Roman" w:cs="Times New Roman"/>
      <w:sz w:val="24"/>
      <w:szCs w:val="24"/>
    </w:rPr>
  </w:style>
  <w:style w:type="character" w:styleId="PageNumber">
    <w:name w:val="page number"/>
    <w:rsid w:val="00DC07E4"/>
  </w:style>
  <w:style w:type="paragraph" w:styleId="BalloonText">
    <w:name w:val="Balloon Text"/>
    <w:basedOn w:val="Normal"/>
    <w:link w:val="BalloonTextChar"/>
    <w:uiPriority w:val="99"/>
    <w:semiHidden/>
    <w:unhideWhenUsed/>
    <w:rsid w:val="009B0918"/>
    <w:rPr>
      <w:rFonts w:ascii="Tahoma" w:hAnsi="Tahoma" w:cs="Tahoma"/>
      <w:sz w:val="16"/>
      <w:szCs w:val="16"/>
    </w:rPr>
  </w:style>
  <w:style w:type="character" w:customStyle="1" w:styleId="BalloonTextChar">
    <w:name w:val="Balloon Text Char"/>
    <w:basedOn w:val="DefaultParagraphFont"/>
    <w:link w:val="BalloonText"/>
    <w:uiPriority w:val="99"/>
    <w:semiHidden/>
    <w:rsid w:val="009B0918"/>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before="60" w:after="60" w:line="312"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C07E4"/>
    <w:pPr>
      <w:spacing w:before="0" w:after="0" w:line="240" w:lineRule="auto"/>
    </w:pPr>
    <w:rPr>
      <w:rFonts w:eastAsia="Times New Roman" w:cs="Times New Roman"/>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DC07E4"/>
    <w:pPr>
      <w:tabs>
        <w:tab w:val="center" w:pos="4320"/>
        <w:tab w:val="right" w:pos="8640"/>
      </w:tabs>
    </w:pPr>
  </w:style>
  <w:style w:type="character" w:customStyle="1" w:styleId="FooterChar">
    <w:name w:val="Footer Char"/>
    <w:basedOn w:val="DefaultParagraphFont"/>
    <w:link w:val="Footer"/>
    <w:rsid w:val="00DC07E4"/>
    <w:rPr>
      <w:rFonts w:eastAsia="Times New Roman" w:cs="Times New Roman"/>
      <w:sz w:val="24"/>
      <w:szCs w:val="24"/>
    </w:rPr>
  </w:style>
  <w:style w:type="character" w:styleId="PageNumber">
    <w:name w:val="page number"/>
    <w:rsid w:val="00DC07E4"/>
  </w:style>
  <w:style w:type="paragraph" w:styleId="BalloonText">
    <w:name w:val="Balloon Text"/>
    <w:basedOn w:val="Normal"/>
    <w:link w:val="BalloonTextChar"/>
    <w:uiPriority w:val="99"/>
    <w:semiHidden/>
    <w:unhideWhenUsed/>
    <w:rsid w:val="009B0918"/>
    <w:rPr>
      <w:rFonts w:ascii="Tahoma" w:hAnsi="Tahoma" w:cs="Tahoma"/>
      <w:sz w:val="16"/>
      <w:szCs w:val="16"/>
    </w:rPr>
  </w:style>
  <w:style w:type="character" w:customStyle="1" w:styleId="BalloonTextChar">
    <w:name w:val="Balloon Text Char"/>
    <w:basedOn w:val="DefaultParagraphFont"/>
    <w:link w:val="BalloonText"/>
    <w:uiPriority w:val="99"/>
    <w:semiHidden/>
    <w:rsid w:val="009B0918"/>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3.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6.bin"/><Relationship Id="rId42" Type="http://schemas.openxmlformats.org/officeDocument/2006/relationships/oleObject" Target="embeddings/oleObject22.bin"/><Relationship Id="rId47" Type="http://schemas.microsoft.com/office/2007/relationships/stylesWithEffects" Target="stylesWithEffect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5.bin"/><Relationship Id="rId38" Type="http://schemas.openxmlformats.org/officeDocument/2006/relationships/oleObject" Target="embeddings/oleObject20.bin"/><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oleObject" Target="embeddings/oleObject19.bin"/><Relationship Id="rId40" Type="http://schemas.openxmlformats.org/officeDocument/2006/relationships/oleObject" Target="embeddings/oleObject21.bin"/><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8.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7.bin"/><Relationship Id="rId4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Pages>
  <Words>945</Words>
  <Characters>5387</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32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cp:revision>
  <cp:lastPrinted>2019-11-20T13:16:00Z</cp:lastPrinted>
  <dcterms:created xsi:type="dcterms:W3CDTF">2019-12-30T22:55:00Z</dcterms:created>
  <dcterms:modified xsi:type="dcterms:W3CDTF">2019-12-30T22:55:00Z</dcterms:modified>
</cp:coreProperties>
</file>